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6895" w:rsidRPr="003F07F9" w:rsidRDefault="00B66895">
      <w:pPr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>Name: ________________________</w:t>
      </w:r>
      <w:r w:rsidRPr="003F07F9">
        <w:rPr>
          <w:rFonts w:ascii="Comic Sans MS" w:hAnsi="Comic Sans MS"/>
          <w:sz w:val="22"/>
          <w:szCs w:val="22"/>
        </w:rPr>
        <w:tab/>
      </w:r>
      <w:r w:rsidRPr="003F07F9">
        <w:rPr>
          <w:rFonts w:ascii="Comic Sans MS" w:hAnsi="Comic Sans MS"/>
          <w:sz w:val="22"/>
          <w:szCs w:val="22"/>
        </w:rPr>
        <w:tab/>
      </w:r>
      <w:r w:rsidRPr="003F07F9">
        <w:rPr>
          <w:rFonts w:ascii="Comic Sans MS" w:hAnsi="Comic Sans MS"/>
          <w:sz w:val="22"/>
          <w:szCs w:val="22"/>
        </w:rPr>
        <w:tab/>
      </w:r>
      <w:r w:rsidRPr="003F07F9">
        <w:rPr>
          <w:rFonts w:ascii="Comic Sans MS" w:hAnsi="Comic Sans MS"/>
          <w:sz w:val="22"/>
          <w:szCs w:val="22"/>
        </w:rPr>
        <w:tab/>
        <w:t>Date: ___________</w:t>
      </w:r>
    </w:p>
    <w:p w:rsidR="00FE0C73" w:rsidRPr="003F07F9" w:rsidRDefault="00E40680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Honors Math I</w:t>
      </w:r>
      <w:r w:rsidR="00B66895" w:rsidRPr="003F07F9">
        <w:rPr>
          <w:rFonts w:ascii="Comic Sans MS" w:hAnsi="Comic Sans MS"/>
          <w:sz w:val="22"/>
          <w:szCs w:val="22"/>
        </w:rPr>
        <w:t>II</w:t>
      </w:r>
      <w:r w:rsidR="008140A4" w:rsidRPr="003F07F9">
        <w:rPr>
          <w:rFonts w:ascii="Comic Sans MS" w:hAnsi="Comic Sans MS"/>
          <w:sz w:val="22"/>
          <w:szCs w:val="22"/>
        </w:rPr>
        <w:tab/>
      </w:r>
      <w:r w:rsidR="00B66895" w:rsidRPr="003F07F9">
        <w:rPr>
          <w:rFonts w:ascii="Comic Sans MS" w:hAnsi="Comic Sans MS"/>
          <w:sz w:val="22"/>
          <w:szCs w:val="22"/>
        </w:rPr>
        <w:tab/>
      </w:r>
      <w:r w:rsidR="00B66895" w:rsidRPr="003F07F9">
        <w:rPr>
          <w:rFonts w:ascii="Comic Sans MS" w:hAnsi="Comic Sans MS"/>
          <w:sz w:val="22"/>
          <w:szCs w:val="22"/>
        </w:rPr>
        <w:tab/>
      </w:r>
      <w:r w:rsidR="00B66895" w:rsidRPr="003F07F9">
        <w:rPr>
          <w:rFonts w:ascii="Comic Sans MS" w:hAnsi="Comic Sans MS"/>
          <w:sz w:val="22"/>
          <w:szCs w:val="22"/>
        </w:rPr>
        <w:tab/>
      </w:r>
      <w:r w:rsidR="00B66895" w:rsidRPr="003F07F9">
        <w:rPr>
          <w:rFonts w:ascii="Comic Sans MS" w:hAnsi="Comic Sans MS"/>
          <w:sz w:val="22"/>
          <w:szCs w:val="22"/>
        </w:rPr>
        <w:tab/>
      </w:r>
      <w:r w:rsidR="00B66895" w:rsidRPr="003F07F9">
        <w:rPr>
          <w:rFonts w:ascii="Comic Sans MS" w:hAnsi="Comic Sans MS"/>
          <w:sz w:val="22"/>
          <w:szCs w:val="22"/>
        </w:rPr>
        <w:tab/>
      </w:r>
      <w:r w:rsidR="00EE340E" w:rsidRPr="003F07F9">
        <w:rPr>
          <w:rFonts w:ascii="Comic Sans MS" w:hAnsi="Comic Sans MS"/>
          <w:sz w:val="22"/>
          <w:szCs w:val="22"/>
        </w:rPr>
        <w:tab/>
        <w:t>Sketching</w:t>
      </w:r>
      <w:r w:rsidR="00476DB2" w:rsidRPr="003F07F9">
        <w:rPr>
          <w:rFonts w:ascii="Comic Sans MS" w:hAnsi="Comic Sans MS"/>
          <w:sz w:val="22"/>
          <w:szCs w:val="22"/>
        </w:rPr>
        <w:t xml:space="preserve"> Polynomial Functions</w:t>
      </w:r>
      <w:r w:rsidR="00155F1E" w:rsidRPr="003F07F9">
        <w:rPr>
          <w:rFonts w:ascii="Comic Sans MS" w:hAnsi="Comic Sans MS"/>
          <w:sz w:val="22"/>
          <w:szCs w:val="22"/>
        </w:rPr>
        <w:t xml:space="preserve"> </w:t>
      </w:r>
    </w:p>
    <w:p w:rsidR="00EE340E" w:rsidRPr="003F07F9" w:rsidRDefault="00EE340E" w:rsidP="00EE340E">
      <w:pPr>
        <w:rPr>
          <w:b/>
          <w:sz w:val="22"/>
          <w:szCs w:val="22"/>
        </w:rPr>
      </w:pPr>
    </w:p>
    <w:p w:rsidR="00EE340E" w:rsidRPr="009122D7" w:rsidRDefault="00EE340E" w:rsidP="00EE340E">
      <w:pPr>
        <w:tabs>
          <w:tab w:val="left" w:pos="3780"/>
        </w:tabs>
        <w:spacing w:line="276" w:lineRule="auto"/>
        <w:rPr>
          <w:rFonts w:ascii="Comic Sans MS" w:hAnsi="Comic Sans MS"/>
          <w:b/>
          <w:sz w:val="22"/>
          <w:szCs w:val="22"/>
          <w:u w:val="single"/>
        </w:rPr>
      </w:pPr>
      <w:r w:rsidRPr="009122D7">
        <w:rPr>
          <w:rFonts w:ascii="Comic Sans MS" w:hAnsi="Comic Sans MS"/>
          <w:b/>
          <w:sz w:val="22"/>
          <w:szCs w:val="22"/>
          <w:u w:val="single"/>
        </w:rPr>
        <w:t>Vocabulary</w:t>
      </w:r>
    </w:p>
    <w:p w:rsidR="00EE340E" w:rsidRPr="003F07F9" w:rsidRDefault="00EE340E" w:rsidP="00EE340E">
      <w:pPr>
        <w:tabs>
          <w:tab w:val="left" w:pos="3780"/>
        </w:tabs>
        <w:spacing w:line="276" w:lineRule="auto"/>
        <w:ind w:right="-54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>Turning Point</w:t>
      </w:r>
      <w:proofErr w:type="gramStart"/>
      <w:r w:rsidRPr="003F07F9">
        <w:rPr>
          <w:rFonts w:ascii="Comic Sans MS" w:hAnsi="Comic Sans MS"/>
          <w:sz w:val="22"/>
          <w:szCs w:val="22"/>
        </w:rPr>
        <w:t>:_</w:t>
      </w:r>
      <w:proofErr w:type="gramEnd"/>
      <w:r w:rsidRPr="003F07F9">
        <w:rPr>
          <w:rFonts w:ascii="Comic Sans MS" w:hAnsi="Comic Sans MS"/>
          <w:sz w:val="22"/>
          <w:szCs w:val="22"/>
        </w:rPr>
        <w:t>_______________________ Degree of a function:___________________</w:t>
      </w:r>
    </w:p>
    <w:p w:rsidR="00EE340E" w:rsidRPr="003F07F9" w:rsidRDefault="00EE340E" w:rsidP="00EE340E">
      <w:pPr>
        <w:tabs>
          <w:tab w:val="left" w:pos="3780"/>
        </w:tabs>
        <w:spacing w:line="276" w:lineRule="auto"/>
        <w:ind w:right="-540"/>
        <w:rPr>
          <w:rFonts w:ascii="Comic Sans MS" w:hAnsi="Comic Sans MS"/>
          <w:sz w:val="22"/>
          <w:szCs w:val="22"/>
        </w:rPr>
      </w:pPr>
    </w:p>
    <w:p w:rsidR="00EE340E" w:rsidRPr="003F07F9" w:rsidRDefault="00EE340E" w:rsidP="00EE340E">
      <w:pPr>
        <w:tabs>
          <w:tab w:val="left" w:pos="3780"/>
        </w:tabs>
        <w:spacing w:line="276" w:lineRule="auto"/>
        <w:ind w:right="-54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 xml:space="preserve">Local </w:t>
      </w:r>
      <w:proofErr w:type="spellStart"/>
      <w:r w:rsidRPr="003F07F9">
        <w:rPr>
          <w:rFonts w:ascii="Comic Sans MS" w:hAnsi="Comic Sans MS"/>
          <w:sz w:val="22"/>
          <w:szCs w:val="22"/>
        </w:rPr>
        <w:t>Max___________________________Absolute</w:t>
      </w:r>
      <w:proofErr w:type="spellEnd"/>
      <w:r w:rsidRPr="003F07F9">
        <w:rPr>
          <w:rFonts w:ascii="Comic Sans MS" w:hAnsi="Comic Sans MS"/>
          <w:sz w:val="22"/>
          <w:szCs w:val="22"/>
        </w:rPr>
        <w:t xml:space="preserve"> Max_________________________</w:t>
      </w:r>
    </w:p>
    <w:p w:rsidR="00EE340E" w:rsidRPr="003F07F9" w:rsidRDefault="00EE340E" w:rsidP="00EE340E">
      <w:pPr>
        <w:tabs>
          <w:tab w:val="left" w:pos="3780"/>
        </w:tabs>
        <w:spacing w:line="276" w:lineRule="auto"/>
        <w:ind w:right="-54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 xml:space="preserve">Local </w:t>
      </w:r>
      <w:proofErr w:type="spellStart"/>
      <w:r w:rsidRPr="003F07F9">
        <w:rPr>
          <w:rFonts w:ascii="Comic Sans MS" w:hAnsi="Comic Sans MS"/>
          <w:sz w:val="22"/>
          <w:szCs w:val="22"/>
        </w:rPr>
        <w:t>Min___________________________Absolute</w:t>
      </w:r>
      <w:proofErr w:type="spellEnd"/>
      <w:r w:rsidRPr="003F07F9">
        <w:rPr>
          <w:rFonts w:ascii="Comic Sans MS" w:hAnsi="Comic Sans MS"/>
          <w:sz w:val="22"/>
          <w:szCs w:val="22"/>
        </w:rPr>
        <w:t xml:space="preserve"> Min_________________________</w:t>
      </w:r>
    </w:p>
    <w:p w:rsidR="00EE340E" w:rsidRDefault="00EE340E" w:rsidP="00EE340E">
      <w:pPr>
        <w:tabs>
          <w:tab w:val="left" w:pos="3780"/>
        </w:tabs>
        <w:spacing w:line="276" w:lineRule="auto"/>
        <w:ind w:right="-540"/>
        <w:rPr>
          <w:rFonts w:ascii="Comic Sans MS" w:hAnsi="Comic Sans MS"/>
          <w:sz w:val="22"/>
          <w:szCs w:val="22"/>
        </w:rPr>
      </w:pPr>
    </w:p>
    <w:p w:rsidR="00E809A6" w:rsidRDefault="00E809A6" w:rsidP="00EE340E">
      <w:pPr>
        <w:tabs>
          <w:tab w:val="left" w:pos="3780"/>
        </w:tabs>
        <w:spacing w:line="276" w:lineRule="auto"/>
        <w:ind w:right="-5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End behavior:</w:t>
      </w:r>
    </w:p>
    <w:p w:rsidR="00E809A6" w:rsidRPr="00E809A6" w:rsidRDefault="00E809A6" w:rsidP="00E809A6">
      <w:pPr>
        <w:spacing w:line="360" w:lineRule="auto"/>
        <w:ind w:left="360"/>
        <w:rPr>
          <w:rFonts w:eastAsia="Calibri"/>
          <w:b/>
          <w:sz w:val="20"/>
          <w:szCs w:val="20"/>
        </w:rPr>
      </w:pPr>
      <w:r w:rsidRPr="00E809A6">
        <w:rPr>
          <w:rFonts w:eastAsia="Calibri"/>
          <w:b/>
          <w:sz w:val="20"/>
          <w:szCs w:val="20"/>
        </w:rPr>
        <w:t xml:space="preserve">For even degree polynomials, as </w:t>
      </w:r>
      <w:r w:rsidRPr="00410138">
        <w:rPr>
          <w:b/>
          <w:sz w:val="20"/>
          <w:szCs w:val="20"/>
        </w:rPr>
        <w:fldChar w:fldCharType="begin"/>
      </w:r>
      <w:r w:rsidRPr="00410138">
        <w:rPr>
          <w:b/>
          <w:sz w:val="20"/>
          <w:szCs w:val="20"/>
        </w:rPr>
        <w:instrText xml:space="preserve"> QUOTE </w:instrText>
      </w:r>
      <w:r w:rsidRPr="00E809A6">
        <w:rPr>
          <w:rFonts w:eastAsia="Calibri"/>
          <w:position w:val="-5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8.25pt;height:1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76DB2&quot;/&gt;&lt;wsp:rsid wsp:val=&quot;00062777&quot;/&gt;&lt;wsp:rsid wsp:val=&quot;00076C6F&quot;/&gt;&lt;wsp:rsid wsp:val=&quot;00091681&quot;/&gt;&lt;wsp:rsid wsp:val=&quot;00097239&quot;/&gt;&lt;wsp:rsid wsp:val=&quot;000D6558&quot;/&gt;&lt;wsp:rsid wsp:val=&quot;001032D4&quot;/&gt;&lt;wsp:rsid wsp:val=&quot;00155F1E&quot;/&gt;&lt;wsp:rsid wsp:val=&quot;00181372&quot;/&gt;&lt;wsp:rsid wsp:val=&quot;00260EE5&quot;/&gt;&lt;wsp:rsid wsp:val=&quot;00374C08&quot;/&gt;&lt;wsp:rsid wsp:val=&quot;003F07F9&quot;/&gt;&lt;wsp:rsid wsp:val=&quot;00476DB2&quot;/&gt;&lt;wsp:rsid wsp:val=&quot;0053036B&quot;/&gt;&lt;wsp:rsid wsp:val=&quot;005B4EA5&quot;/&gt;&lt;wsp:rsid wsp:val=&quot;00667047&quot;/&gt;&lt;wsp:rsid wsp:val=&quot;006A022C&quot;/&gt;&lt;wsp:rsid wsp:val=&quot;006A1062&quot;/&gt;&lt;wsp:rsid wsp:val=&quot;006E6D12&quot;/&gt;&lt;wsp:rsid wsp:val=&quot;007C5647&quot;/&gt;&lt;wsp:rsid wsp:val=&quot;0080147D&quot;/&gt;&lt;wsp:rsid wsp:val=&quot;008140A4&quot;/&gt;&lt;wsp:rsid wsp:val=&quot;009122D7&quot;/&gt;&lt;wsp:rsid wsp:val=&quot;00916F31&quot;/&gt;&lt;wsp:rsid wsp:val=&quot;009D3693&quot;/&gt;&lt;wsp:rsid wsp:val=&quot;00A44755&quot;/&gt;&lt;wsp:rsid wsp:val=&quot;00A7378C&quot;/&gt;&lt;wsp:rsid wsp:val=&quot;00AE2ADF&quot;/&gt;&lt;wsp:rsid wsp:val=&quot;00B13C37&quot;/&gt;&lt;wsp:rsid wsp:val=&quot;00B66895&quot;/&gt;&lt;wsp:rsid wsp:val=&quot;00C030A9&quot;/&gt;&lt;wsp:rsid wsp:val=&quot;00E40680&quot;/&gt;&lt;wsp:rsid wsp:val=&quot;00E809A6&quot;/&gt;&lt;wsp:rsid wsp:val=&quot;00EE340E&quot;/&gt;&lt;wsp:rsid wsp:val=&quot;00F861EC&quot;/&gt;&lt;wsp:rsid wsp:val=&quot;00F87E35&quot;/&gt;&lt;wsp:rsid wsp:val=&quot;00FE0C73&quot;/&gt;&lt;/wsp:rsids&gt;&lt;/w:docPr&gt;&lt;w:body&gt;&lt;wx:sect&gt;&lt;w:p wsp:rsidR=&quot;00000000&quot; wsp:rsidRDefault=&quot;00AE2ADF&quot; wsp:rsidP=&quot;00AE2ADF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â†’-âˆž,  f&lt;/m:t&gt;&lt;/m:r&gt;&lt;m:d&gt;&lt;m:dPr&gt;&lt;m:ctrl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/m:ctrlPr&gt;&lt;/m:dPr&gt;&lt;m:e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&lt;/m:t&gt;&lt;/m:r&gt;&lt;/m:e&gt;&lt;/m:d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â†’______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4" o:title="" chromakey="white"/>
          </v:shape>
        </w:pict>
      </w:r>
      <w:r w:rsidRPr="00410138">
        <w:rPr>
          <w:b/>
          <w:sz w:val="20"/>
          <w:szCs w:val="20"/>
        </w:rPr>
        <w:instrText xml:space="preserve"> </w:instrText>
      </w:r>
      <w:r w:rsidRPr="00410138">
        <w:rPr>
          <w:b/>
          <w:sz w:val="20"/>
          <w:szCs w:val="20"/>
        </w:rPr>
        <w:fldChar w:fldCharType="separate"/>
      </w:r>
      <w:r w:rsidRPr="00E809A6">
        <w:rPr>
          <w:rFonts w:eastAsia="Calibri"/>
          <w:position w:val="-5"/>
        </w:rPr>
        <w:pict>
          <v:shape id="_x0000_i1029" type="#_x0000_t75" style="width:98.25pt;height:1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76DB2&quot;/&gt;&lt;wsp:rsid wsp:val=&quot;00062777&quot;/&gt;&lt;wsp:rsid wsp:val=&quot;00076C6F&quot;/&gt;&lt;wsp:rsid wsp:val=&quot;00091681&quot;/&gt;&lt;wsp:rsid wsp:val=&quot;00097239&quot;/&gt;&lt;wsp:rsid wsp:val=&quot;000D6558&quot;/&gt;&lt;wsp:rsid wsp:val=&quot;001032D4&quot;/&gt;&lt;wsp:rsid wsp:val=&quot;00155F1E&quot;/&gt;&lt;wsp:rsid wsp:val=&quot;00181372&quot;/&gt;&lt;wsp:rsid wsp:val=&quot;00260EE5&quot;/&gt;&lt;wsp:rsid wsp:val=&quot;00374C08&quot;/&gt;&lt;wsp:rsid wsp:val=&quot;003F07F9&quot;/&gt;&lt;wsp:rsid wsp:val=&quot;00476DB2&quot;/&gt;&lt;wsp:rsid wsp:val=&quot;0053036B&quot;/&gt;&lt;wsp:rsid wsp:val=&quot;005B4EA5&quot;/&gt;&lt;wsp:rsid wsp:val=&quot;00667047&quot;/&gt;&lt;wsp:rsid wsp:val=&quot;006A022C&quot;/&gt;&lt;wsp:rsid wsp:val=&quot;006A1062&quot;/&gt;&lt;wsp:rsid wsp:val=&quot;006E6D12&quot;/&gt;&lt;wsp:rsid wsp:val=&quot;007C5647&quot;/&gt;&lt;wsp:rsid wsp:val=&quot;0080147D&quot;/&gt;&lt;wsp:rsid wsp:val=&quot;008140A4&quot;/&gt;&lt;wsp:rsid wsp:val=&quot;009122D7&quot;/&gt;&lt;wsp:rsid wsp:val=&quot;00916F31&quot;/&gt;&lt;wsp:rsid wsp:val=&quot;009D3693&quot;/&gt;&lt;wsp:rsid wsp:val=&quot;00A44755&quot;/&gt;&lt;wsp:rsid wsp:val=&quot;00A7378C&quot;/&gt;&lt;wsp:rsid wsp:val=&quot;00AE2ADF&quot;/&gt;&lt;wsp:rsid wsp:val=&quot;00B13C37&quot;/&gt;&lt;wsp:rsid wsp:val=&quot;00B66895&quot;/&gt;&lt;wsp:rsid wsp:val=&quot;00C030A9&quot;/&gt;&lt;wsp:rsid wsp:val=&quot;00E40680&quot;/&gt;&lt;wsp:rsid wsp:val=&quot;00E809A6&quot;/&gt;&lt;wsp:rsid wsp:val=&quot;00EE340E&quot;/&gt;&lt;wsp:rsid wsp:val=&quot;00F861EC&quot;/&gt;&lt;wsp:rsid wsp:val=&quot;00F87E35&quot;/&gt;&lt;wsp:rsid wsp:val=&quot;00FE0C73&quot;/&gt;&lt;/wsp:rsids&gt;&lt;/w:docPr&gt;&lt;w:body&gt;&lt;wx:sect&gt;&lt;w:p wsp:rsidR=&quot;00000000&quot; wsp:rsidRDefault=&quot;00AE2ADF&quot; wsp:rsidP=&quot;00AE2ADF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â†’-âˆž,  f&lt;/m:t&gt;&lt;/m:r&gt;&lt;m:d&gt;&lt;m:dPr&gt;&lt;m:ctrl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/m:ctrlPr&gt;&lt;/m:dPr&gt;&lt;m:e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&lt;/m:t&gt;&lt;/m:r&gt;&lt;/m:e&gt;&lt;/m:d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â†’______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4" o:title="" chromakey="white"/>
          </v:shape>
        </w:pict>
      </w:r>
      <w:r w:rsidRPr="00410138">
        <w:rPr>
          <w:b/>
          <w:sz w:val="20"/>
          <w:szCs w:val="20"/>
        </w:rPr>
        <w:fldChar w:fldCharType="end"/>
      </w:r>
      <w:r w:rsidRPr="00E809A6">
        <w:rPr>
          <w:b/>
          <w:sz w:val="20"/>
          <w:szCs w:val="20"/>
        </w:rPr>
        <w:t xml:space="preserve">   and as </w:t>
      </w:r>
      <w:r w:rsidRPr="00410138">
        <w:rPr>
          <w:b/>
          <w:sz w:val="20"/>
          <w:szCs w:val="20"/>
        </w:rPr>
        <w:fldChar w:fldCharType="begin"/>
      </w:r>
      <w:r w:rsidRPr="00410138">
        <w:rPr>
          <w:b/>
          <w:sz w:val="20"/>
          <w:szCs w:val="20"/>
        </w:rPr>
        <w:instrText xml:space="preserve"> QUOTE </w:instrText>
      </w:r>
      <w:r w:rsidRPr="00E809A6">
        <w:rPr>
          <w:position w:val="-5"/>
        </w:rPr>
        <w:pict>
          <v:shape id="_x0000_i1030" type="#_x0000_t75" style="width:91.5pt;height:1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76DB2&quot;/&gt;&lt;wsp:rsid wsp:val=&quot;00062777&quot;/&gt;&lt;wsp:rsid wsp:val=&quot;00076C6F&quot;/&gt;&lt;wsp:rsid wsp:val=&quot;00091681&quot;/&gt;&lt;wsp:rsid wsp:val=&quot;00097239&quot;/&gt;&lt;wsp:rsid wsp:val=&quot;000D6558&quot;/&gt;&lt;wsp:rsid wsp:val=&quot;001032D4&quot;/&gt;&lt;wsp:rsid wsp:val=&quot;00155F1E&quot;/&gt;&lt;wsp:rsid wsp:val=&quot;00181372&quot;/&gt;&lt;wsp:rsid wsp:val=&quot;00260EE5&quot;/&gt;&lt;wsp:rsid wsp:val=&quot;00374C08&quot;/&gt;&lt;wsp:rsid wsp:val=&quot;003F07F9&quot;/&gt;&lt;wsp:rsid wsp:val=&quot;00476DB2&quot;/&gt;&lt;wsp:rsid wsp:val=&quot;0053036B&quot;/&gt;&lt;wsp:rsid wsp:val=&quot;005B4EA5&quot;/&gt;&lt;wsp:rsid wsp:val=&quot;00614C8D&quot;/&gt;&lt;wsp:rsid wsp:val=&quot;00667047&quot;/&gt;&lt;wsp:rsid wsp:val=&quot;006A022C&quot;/&gt;&lt;wsp:rsid wsp:val=&quot;006A1062&quot;/&gt;&lt;wsp:rsid wsp:val=&quot;006E6D12&quot;/&gt;&lt;wsp:rsid wsp:val=&quot;007C5647&quot;/&gt;&lt;wsp:rsid wsp:val=&quot;0080147D&quot;/&gt;&lt;wsp:rsid wsp:val=&quot;008140A4&quot;/&gt;&lt;wsp:rsid wsp:val=&quot;009122D7&quot;/&gt;&lt;wsp:rsid wsp:val=&quot;00916F31&quot;/&gt;&lt;wsp:rsid wsp:val=&quot;009D3693&quot;/&gt;&lt;wsp:rsid wsp:val=&quot;00A44755&quot;/&gt;&lt;wsp:rsid wsp:val=&quot;00A7378C&quot;/&gt;&lt;wsp:rsid wsp:val=&quot;00B13C37&quot;/&gt;&lt;wsp:rsid wsp:val=&quot;00B66895&quot;/&gt;&lt;wsp:rsid wsp:val=&quot;00C030A9&quot;/&gt;&lt;wsp:rsid wsp:val=&quot;00E40680&quot;/&gt;&lt;wsp:rsid wsp:val=&quot;00E809A6&quot;/&gt;&lt;wsp:rsid wsp:val=&quot;00EE340E&quot;/&gt;&lt;wsp:rsid wsp:val=&quot;00F861EC&quot;/&gt;&lt;wsp:rsid wsp:val=&quot;00F87E35&quot;/&gt;&lt;wsp:rsid wsp:val=&quot;00FE0C73&quot;/&gt;&lt;/wsp:rsids&gt;&lt;/w:docPr&gt;&lt;w:body&gt;&lt;wx:sect&gt;&lt;w:p wsp:rsidR=&quot;00000000&quot; wsp:rsidRDefault=&quot;00614C8D&quot; wsp:rsidP=&quot;00614C8D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â†’âˆž,  f&lt;/m:t&gt;&lt;/m:r&gt;&lt;m:d&gt;&lt;m:dPr&gt;&lt;m:ctrl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/m:ctrlPr&gt;&lt;/m:dPr&gt;&lt;m:e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&lt;/m:t&gt;&lt;/m:r&gt;&lt;/m:e&gt;&lt;/m:d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â†’______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5" o:title="" chromakey="white"/>
          </v:shape>
        </w:pict>
      </w:r>
      <w:r w:rsidRPr="00410138">
        <w:rPr>
          <w:b/>
          <w:sz w:val="20"/>
          <w:szCs w:val="20"/>
        </w:rPr>
        <w:instrText xml:space="preserve"> </w:instrText>
      </w:r>
      <w:r w:rsidRPr="00410138">
        <w:rPr>
          <w:b/>
          <w:sz w:val="20"/>
          <w:szCs w:val="20"/>
        </w:rPr>
        <w:fldChar w:fldCharType="separate"/>
      </w:r>
      <w:r w:rsidRPr="00E809A6">
        <w:rPr>
          <w:position w:val="-5"/>
        </w:rPr>
        <w:pict>
          <v:shape id="_x0000_i1031" type="#_x0000_t75" style="width:91.5pt;height:1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76DB2&quot;/&gt;&lt;wsp:rsid wsp:val=&quot;00062777&quot;/&gt;&lt;wsp:rsid wsp:val=&quot;00076C6F&quot;/&gt;&lt;wsp:rsid wsp:val=&quot;00091681&quot;/&gt;&lt;wsp:rsid wsp:val=&quot;00097239&quot;/&gt;&lt;wsp:rsid wsp:val=&quot;000D6558&quot;/&gt;&lt;wsp:rsid wsp:val=&quot;001032D4&quot;/&gt;&lt;wsp:rsid wsp:val=&quot;00155F1E&quot;/&gt;&lt;wsp:rsid wsp:val=&quot;00181372&quot;/&gt;&lt;wsp:rsid wsp:val=&quot;00260EE5&quot;/&gt;&lt;wsp:rsid wsp:val=&quot;00374C08&quot;/&gt;&lt;wsp:rsid wsp:val=&quot;003F07F9&quot;/&gt;&lt;wsp:rsid wsp:val=&quot;00476DB2&quot;/&gt;&lt;wsp:rsid wsp:val=&quot;0053036B&quot;/&gt;&lt;wsp:rsid wsp:val=&quot;005B4EA5&quot;/&gt;&lt;wsp:rsid wsp:val=&quot;00614C8D&quot;/&gt;&lt;wsp:rsid wsp:val=&quot;00667047&quot;/&gt;&lt;wsp:rsid wsp:val=&quot;006A022C&quot;/&gt;&lt;wsp:rsid wsp:val=&quot;006A1062&quot;/&gt;&lt;wsp:rsid wsp:val=&quot;006E6D12&quot;/&gt;&lt;wsp:rsid wsp:val=&quot;007C5647&quot;/&gt;&lt;wsp:rsid wsp:val=&quot;0080147D&quot;/&gt;&lt;wsp:rsid wsp:val=&quot;008140A4&quot;/&gt;&lt;wsp:rsid wsp:val=&quot;009122D7&quot;/&gt;&lt;wsp:rsid wsp:val=&quot;00916F31&quot;/&gt;&lt;wsp:rsid wsp:val=&quot;009D3693&quot;/&gt;&lt;wsp:rsid wsp:val=&quot;00A44755&quot;/&gt;&lt;wsp:rsid wsp:val=&quot;00A7378C&quot;/&gt;&lt;wsp:rsid wsp:val=&quot;00B13C37&quot;/&gt;&lt;wsp:rsid wsp:val=&quot;00B66895&quot;/&gt;&lt;wsp:rsid wsp:val=&quot;00C030A9&quot;/&gt;&lt;wsp:rsid wsp:val=&quot;00E40680&quot;/&gt;&lt;wsp:rsid wsp:val=&quot;00E809A6&quot;/&gt;&lt;wsp:rsid wsp:val=&quot;00EE340E&quot;/&gt;&lt;wsp:rsid wsp:val=&quot;00F861EC&quot;/&gt;&lt;wsp:rsid wsp:val=&quot;00F87E35&quot;/&gt;&lt;wsp:rsid wsp:val=&quot;00FE0C73&quot;/&gt;&lt;/wsp:rsids&gt;&lt;/w:docPr&gt;&lt;w:body&gt;&lt;wx:sect&gt;&lt;w:p wsp:rsidR=&quot;00000000&quot; wsp:rsidRDefault=&quot;00614C8D&quot; wsp:rsidP=&quot;00614C8D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â†’âˆž,  f&lt;/m:t&gt;&lt;/m:r&gt;&lt;m:d&gt;&lt;m:dPr&gt;&lt;m:ctrl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/m:ctrlPr&gt;&lt;/m:dPr&gt;&lt;m:e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&lt;/m:t&gt;&lt;/m:r&gt;&lt;/m:e&gt;&lt;/m:d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â†’______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5" o:title="" chromakey="white"/>
          </v:shape>
        </w:pict>
      </w:r>
      <w:r w:rsidRPr="00410138">
        <w:rPr>
          <w:b/>
          <w:sz w:val="20"/>
          <w:szCs w:val="20"/>
        </w:rPr>
        <w:fldChar w:fldCharType="end"/>
      </w:r>
      <w:r w:rsidRPr="00E809A6">
        <w:rPr>
          <w:b/>
          <w:sz w:val="20"/>
          <w:szCs w:val="20"/>
        </w:rPr>
        <w:t xml:space="preserve">   </w:t>
      </w:r>
    </w:p>
    <w:p w:rsidR="00E809A6" w:rsidRPr="00E809A6" w:rsidRDefault="00E809A6" w:rsidP="00E809A6">
      <w:pPr>
        <w:spacing w:after="200" w:line="360" w:lineRule="auto"/>
        <w:ind w:left="360"/>
        <w:rPr>
          <w:b/>
          <w:sz w:val="20"/>
          <w:szCs w:val="20"/>
        </w:rPr>
      </w:pPr>
      <w:r w:rsidRPr="00E809A6">
        <w:rPr>
          <w:rFonts w:eastAsia="Calibri"/>
          <w:b/>
          <w:sz w:val="20"/>
          <w:szCs w:val="20"/>
        </w:rPr>
        <w:t xml:space="preserve">For odd degree polynomials, as </w:t>
      </w:r>
      <w:r w:rsidRPr="00410138">
        <w:rPr>
          <w:b/>
          <w:sz w:val="20"/>
          <w:szCs w:val="20"/>
        </w:rPr>
        <w:fldChar w:fldCharType="begin"/>
      </w:r>
      <w:r w:rsidRPr="00410138">
        <w:rPr>
          <w:b/>
          <w:sz w:val="20"/>
          <w:szCs w:val="20"/>
        </w:rPr>
        <w:instrText xml:space="preserve"> QUOTE </w:instrText>
      </w:r>
      <w:r w:rsidRPr="00E809A6">
        <w:rPr>
          <w:rFonts w:eastAsia="Calibri"/>
          <w:position w:val="-5"/>
        </w:rPr>
        <w:pict>
          <v:shape id="_x0000_i1032" type="#_x0000_t75" style="width:98.25pt;height:1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76DB2&quot;/&gt;&lt;wsp:rsid wsp:val=&quot;00062777&quot;/&gt;&lt;wsp:rsid wsp:val=&quot;00076C6F&quot;/&gt;&lt;wsp:rsid wsp:val=&quot;00091681&quot;/&gt;&lt;wsp:rsid wsp:val=&quot;00097239&quot;/&gt;&lt;wsp:rsid wsp:val=&quot;000D6558&quot;/&gt;&lt;wsp:rsid wsp:val=&quot;001032D4&quot;/&gt;&lt;wsp:rsid wsp:val=&quot;00155F1E&quot;/&gt;&lt;wsp:rsid wsp:val=&quot;00181372&quot;/&gt;&lt;wsp:rsid wsp:val=&quot;00260EE5&quot;/&gt;&lt;wsp:rsid wsp:val=&quot;00374C08&quot;/&gt;&lt;wsp:rsid wsp:val=&quot;003F07F9&quot;/&gt;&lt;wsp:rsid wsp:val=&quot;00476DB2&quot;/&gt;&lt;wsp:rsid wsp:val=&quot;0053036B&quot;/&gt;&lt;wsp:rsid wsp:val=&quot;005B4EA5&quot;/&gt;&lt;wsp:rsid wsp:val=&quot;00667047&quot;/&gt;&lt;wsp:rsid wsp:val=&quot;006A022C&quot;/&gt;&lt;wsp:rsid wsp:val=&quot;006A1062&quot;/&gt;&lt;wsp:rsid wsp:val=&quot;006E6D12&quot;/&gt;&lt;wsp:rsid wsp:val=&quot;007C5647&quot;/&gt;&lt;wsp:rsid wsp:val=&quot;007F10DC&quot;/&gt;&lt;wsp:rsid wsp:val=&quot;0080147D&quot;/&gt;&lt;wsp:rsid wsp:val=&quot;008140A4&quot;/&gt;&lt;wsp:rsid wsp:val=&quot;009122D7&quot;/&gt;&lt;wsp:rsid wsp:val=&quot;00916F31&quot;/&gt;&lt;wsp:rsid wsp:val=&quot;009D3693&quot;/&gt;&lt;wsp:rsid wsp:val=&quot;00A44755&quot;/&gt;&lt;wsp:rsid wsp:val=&quot;00A7378C&quot;/&gt;&lt;wsp:rsid wsp:val=&quot;00B13C37&quot;/&gt;&lt;wsp:rsid wsp:val=&quot;00B66895&quot;/&gt;&lt;wsp:rsid wsp:val=&quot;00C030A9&quot;/&gt;&lt;wsp:rsid wsp:val=&quot;00E40680&quot;/&gt;&lt;wsp:rsid wsp:val=&quot;00E809A6&quot;/&gt;&lt;wsp:rsid wsp:val=&quot;00EE340E&quot;/&gt;&lt;wsp:rsid wsp:val=&quot;00F861EC&quot;/&gt;&lt;wsp:rsid wsp:val=&quot;00F87E35&quot;/&gt;&lt;wsp:rsid wsp:val=&quot;00FE0C73&quot;/&gt;&lt;/wsp:rsids&gt;&lt;/w:docPr&gt;&lt;w:body&gt;&lt;wx:sect&gt;&lt;w:p wsp:rsidR=&quot;00000000&quot; wsp:rsidRDefault=&quot;007F10DC&quot; wsp:rsidP=&quot;007F10DC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â†’-âˆž,  f&lt;/m:t&gt;&lt;/m:r&gt;&lt;m:d&gt;&lt;m:dPr&gt;&lt;m:ctrl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/m:ctrlPr&gt;&lt;/m:dPr&gt;&lt;m:e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&lt;/m:t&gt;&lt;/m:r&gt;&lt;/m:e&gt;&lt;/m:d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â†’______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4" o:title="" chromakey="white"/>
          </v:shape>
        </w:pict>
      </w:r>
      <w:r w:rsidRPr="00410138">
        <w:rPr>
          <w:b/>
          <w:sz w:val="20"/>
          <w:szCs w:val="20"/>
        </w:rPr>
        <w:instrText xml:space="preserve"> </w:instrText>
      </w:r>
      <w:r w:rsidRPr="00410138">
        <w:rPr>
          <w:b/>
          <w:sz w:val="20"/>
          <w:szCs w:val="20"/>
        </w:rPr>
        <w:fldChar w:fldCharType="separate"/>
      </w:r>
      <w:r w:rsidRPr="00E809A6">
        <w:rPr>
          <w:rFonts w:eastAsia="Calibri"/>
          <w:position w:val="-5"/>
        </w:rPr>
        <w:pict>
          <v:shape id="_x0000_i1033" type="#_x0000_t75" style="width:98.25pt;height:1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76DB2&quot;/&gt;&lt;wsp:rsid wsp:val=&quot;00062777&quot;/&gt;&lt;wsp:rsid wsp:val=&quot;00076C6F&quot;/&gt;&lt;wsp:rsid wsp:val=&quot;00091681&quot;/&gt;&lt;wsp:rsid wsp:val=&quot;00097239&quot;/&gt;&lt;wsp:rsid wsp:val=&quot;000D6558&quot;/&gt;&lt;wsp:rsid wsp:val=&quot;001032D4&quot;/&gt;&lt;wsp:rsid wsp:val=&quot;00155F1E&quot;/&gt;&lt;wsp:rsid wsp:val=&quot;00181372&quot;/&gt;&lt;wsp:rsid wsp:val=&quot;00260EE5&quot;/&gt;&lt;wsp:rsid wsp:val=&quot;00374C08&quot;/&gt;&lt;wsp:rsid wsp:val=&quot;003F07F9&quot;/&gt;&lt;wsp:rsid wsp:val=&quot;00476DB2&quot;/&gt;&lt;wsp:rsid wsp:val=&quot;0053036B&quot;/&gt;&lt;wsp:rsid wsp:val=&quot;005B4EA5&quot;/&gt;&lt;wsp:rsid wsp:val=&quot;00667047&quot;/&gt;&lt;wsp:rsid wsp:val=&quot;006A022C&quot;/&gt;&lt;wsp:rsid wsp:val=&quot;006A1062&quot;/&gt;&lt;wsp:rsid wsp:val=&quot;006E6D12&quot;/&gt;&lt;wsp:rsid wsp:val=&quot;007C5647&quot;/&gt;&lt;wsp:rsid wsp:val=&quot;007F10DC&quot;/&gt;&lt;wsp:rsid wsp:val=&quot;0080147D&quot;/&gt;&lt;wsp:rsid wsp:val=&quot;008140A4&quot;/&gt;&lt;wsp:rsid wsp:val=&quot;009122D7&quot;/&gt;&lt;wsp:rsid wsp:val=&quot;00916F31&quot;/&gt;&lt;wsp:rsid wsp:val=&quot;009D3693&quot;/&gt;&lt;wsp:rsid wsp:val=&quot;00A44755&quot;/&gt;&lt;wsp:rsid wsp:val=&quot;00A7378C&quot;/&gt;&lt;wsp:rsid wsp:val=&quot;00B13C37&quot;/&gt;&lt;wsp:rsid wsp:val=&quot;00B66895&quot;/&gt;&lt;wsp:rsid wsp:val=&quot;00C030A9&quot;/&gt;&lt;wsp:rsid wsp:val=&quot;00E40680&quot;/&gt;&lt;wsp:rsid wsp:val=&quot;00E809A6&quot;/&gt;&lt;wsp:rsid wsp:val=&quot;00EE340E&quot;/&gt;&lt;wsp:rsid wsp:val=&quot;00F861EC&quot;/&gt;&lt;wsp:rsid wsp:val=&quot;00F87E35&quot;/&gt;&lt;wsp:rsid wsp:val=&quot;00FE0C73&quot;/&gt;&lt;/wsp:rsids&gt;&lt;/w:docPr&gt;&lt;w:body&gt;&lt;wx:sect&gt;&lt;w:p wsp:rsidR=&quot;00000000&quot; wsp:rsidRDefault=&quot;007F10DC&quot; wsp:rsidP=&quot;007F10DC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â†’-âˆž,  f&lt;/m:t&gt;&lt;/m:r&gt;&lt;m:d&gt;&lt;m:dPr&gt;&lt;m:ctrl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/m:ctrlPr&gt;&lt;/m:dPr&gt;&lt;m:e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&lt;/m:t&gt;&lt;/m:r&gt;&lt;/m:e&gt;&lt;/m:d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â†’______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4" o:title="" chromakey="white"/>
          </v:shape>
        </w:pict>
      </w:r>
      <w:r w:rsidRPr="00410138">
        <w:rPr>
          <w:b/>
          <w:sz w:val="20"/>
          <w:szCs w:val="20"/>
        </w:rPr>
        <w:fldChar w:fldCharType="end"/>
      </w:r>
      <w:r w:rsidRPr="00E809A6">
        <w:rPr>
          <w:b/>
          <w:sz w:val="20"/>
          <w:szCs w:val="20"/>
        </w:rPr>
        <w:t xml:space="preserve">   and as </w:t>
      </w:r>
      <w:r w:rsidRPr="00410138">
        <w:rPr>
          <w:b/>
          <w:sz w:val="20"/>
          <w:szCs w:val="20"/>
        </w:rPr>
        <w:fldChar w:fldCharType="begin"/>
      </w:r>
      <w:r w:rsidRPr="00410138">
        <w:rPr>
          <w:b/>
          <w:sz w:val="20"/>
          <w:szCs w:val="20"/>
        </w:rPr>
        <w:instrText xml:space="preserve"> QUOTE </w:instrText>
      </w:r>
      <w:r w:rsidRPr="00E809A6">
        <w:rPr>
          <w:position w:val="-5"/>
        </w:rPr>
        <w:pict>
          <v:shape id="_x0000_i1034" type="#_x0000_t75" style="width:91.5pt;height:1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76DB2&quot;/&gt;&lt;wsp:rsid wsp:val=&quot;00062777&quot;/&gt;&lt;wsp:rsid wsp:val=&quot;00076C6F&quot;/&gt;&lt;wsp:rsid wsp:val=&quot;00091681&quot;/&gt;&lt;wsp:rsid wsp:val=&quot;00097239&quot;/&gt;&lt;wsp:rsid wsp:val=&quot;000D6558&quot;/&gt;&lt;wsp:rsid wsp:val=&quot;001032D4&quot;/&gt;&lt;wsp:rsid wsp:val=&quot;00155F1E&quot;/&gt;&lt;wsp:rsid wsp:val=&quot;00181372&quot;/&gt;&lt;wsp:rsid wsp:val=&quot;00260EE5&quot;/&gt;&lt;wsp:rsid wsp:val=&quot;00374C08&quot;/&gt;&lt;wsp:rsid wsp:val=&quot;003F07F9&quot;/&gt;&lt;wsp:rsid wsp:val=&quot;00476DB2&quot;/&gt;&lt;wsp:rsid wsp:val=&quot;004F6D4E&quot;/&gt;&lt;wsp:rsid wsp:val=&quot;0053036B&quot;/&gt;&lt;wsp:rsid wsp:val=&quot;005B4EA5&quot;/&gt;&lt;wsp:rsid wsp:val=&quot;00667047&quot;/&gt;&lt;wsp:rsid wsp:val=&quot;006A022C&quot;/&gt;&lt;wsp:rsid wsp:val=&quot;006A1062&quot;/&gt;&lt;wsp:rsid wsp:val=&quot;006E6D12&quot;/&gt;&lt;wsp:rsid wsp:val=&quot;007C5647&quot;/&gt;&lt;wsp:rsid wsp:val=&quot;0080147D&quot;/&gt;&lt;wsp:rsid wsp:val=&quot;008140A4&quot;/&gt;&lt;wsp:rsid wsp:val=&quot;009122D7&quot;/&gt;&lt;wsp:rsid wsp:val=&quot;00916F31&quot;/&gt;&lt;wsp:rsid wsp:val=&quot;009D3693&quot;/&gt;&lt;wsp:rsid wsp:val=&quot;00A44755&quot;/&gt;&lt;wsp:rsid wsp:val=&quot;00A7378C&quot;/&gt;&lt;wsp:rsid wsp:val=&quot;00B13C37&quot;/&gt;&lt;wsp:rsid wsp:val=&quot;00B66895&quot;/&gt;&lt;wsp:rsid wsp:val=&quot;00C030A9&quot;/&gt;&lt;wsp:rsid wsp:val=&quot;00E40680&quot;/&gt;&lt;wsp:rsid wsp:val=&quot;00E809A6&quot;/&gt;&lt;wsp:rsid wsp:val=&quot;00EE340E&quot;/&gt;&lt;wsp:rsid wsp:val=&quot;00F861EC&quot;/&gt;&lt;wsp:rsid wsp:val=&quot;00F87E35&quot;/&gt;&lt;wsp:rsid wsp:val=&quot;00FE0C73&quot;/&gt;&lt;/wsp:rsids&gt;&lt;/w:docPr&gt;&lt;w:body&gt;&lt;wx:sect&gt;&lt;w:p wsp:rsidR=&quot;00000000&quot; wsp:rsidRDefault=&quot;004F6D4E&quot; wsp:rsidP=&quot;004F6D4E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â†’âˆž,  f&lt;/m:t&gt;&lt;/m:r&gt;&lt;m:d&gt;&lt;m:dPr&gt;&lt;m:ctrl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/m:ctrlPr&gt;&lt;/m:dPr&gt;&lt;m:e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&lt;/m:t&gt;&lt;/m:r&gt;&lt;/m:e&gt;&lt;/m:d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â†’______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5" o:title="" chromakey="white"/>
          </v:shape>
        </w:pict>
      </w:r>
      <w:r w:rsidRPr="00410138">
        <w:rPr>
          <w:b/>
          <w:sz w:val="20"/>
          <w:szCs w:val="20"/>
        </w:rPr>
        <w:instrText xml:space="preserve"> </w:instrText>
      </w:r>
      <w:r w:rsidRPr="00410138">
        <w:rPr>
          <w:b/>
          <w:sz w:val="20"/>
          <w:szCs w:val="20"/>
        </w:rPr>
        <w:fldChar w:fldCharType="separate"/>
      </w:r>
      <w:r w:rsidRPr="00E809A6">
        <w:rPr>
          <w:position w:val="-5"/>
        </w:rPr>
        <w:pict>
          <v:shape id="_x0000_i1035" type="#_x0000_t75" style="width:91.5pt;height:12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useWord2002TableStyleRules/&gt;&lt;/w:compat&gt;&lt;wsp:rsids&gt;&lt;wsp:rsidRoot wsp:val=&quot;00476DB2&quot;/&gt;&lt;wsp:rsid wsp:val=&quot;00062777&quot;/&gt;&lt;wsp:rsid wsp:val=&quot;00076C6F&quot;/&gt;&lt;wsp:rsid wsp:val=&quot;00091681&quot;/&gt;&lt;wsp:rsid wsp:val=&quot;00097239&quot;/&gt;&lt;wsp:rsid wsp:val=&quot;000D6558&quot;/&gt;&lt;wsp:rsid wsp:val=&quot;001032D4&quot;/&gt;&lt;wsp:rsid wsp:val=&quot;00155F1E&quot;/&gt;&lt;wsp:rsid wsp:val=&quot;00181372&quot;/&gt;&lt;wsp:rsid wsp:val=&quot;00260EE5&quot;/&gt;&lt;wsp:rsid wsp:val=&quot;00374C08&quot;/&gt;&lt;wsp:rsid wsp:val=&quot;003F07F9&quot;/&gt;&lt;wsp:rsid wsp:val=&quot;00476DB2&quot;/&gt;&lt;wsp:rsid wsp:val=&quot;004F6D4E&quot;/&gt;&lt;wsp:rsid wsp:val=&quot;0053036B&quot;/&gt;&lt;wsp:rsid wsp:val=&quot;005B4EA5&quot;/&gt;&lt;wsp:rsid wsp:val=&quot;00667047&quot;/&gt;&lt;wsp:rsid wsp:val=&quot;006A022C&quot;/&gt;&lt;wsp:rsid wsp:val=&quot;006A1062&quot;/&gt;&lt;wsp:rsid wsp:val=&quot;006E6D12&quot;/&gt;&lt;wsp:rsid wsp:val=&quot;007C5647&quot;/&gt;&lt;wsp:rsid wsp:val=&quot;0080147D&quot;/&gt;&lt;wsp:rsid wsp:val=&quot;008140A4&quot;/&gt;&lt;wsp:rsid wsp:val=&quot;009122D7&quot;/&gt;&lt;wsp:rsid wsp:val=&quot;00916F31&quot;/&gt;&lt;wsp:rsid wsp:val=&quot;009D3693&quot;/&gt;&lt;wsp:rsid wsp:val=&quot;00A44755&quot;/&gt;&lt;wsp:rsid wsp:val=&quot;00A7378C&quot;/&gt;&lt;wsp:rsid wsp:val=&quot;00B13C37&quot;/&gt;&lt;wsp:rsid wsp:val=&quot;00B66895&quot;/&gt;&lt;wsp:rsid wsp:val=&quot;00C030A9&quot;/&gt;&lt;wsp:rsid wsp:val=&quot;00E40680&quot;/&gt;&lt;wsp:rsid wsp:val=&quot;00E809A6&quot;/&gt;&lt;wsp:rsid wsp:val=&quot;00EE340E&quot;/&gt;&lt;wsp:rsid wsp:val=&quot;00F861EC&quot;/&gt;&lt;wsp:rsid wsp:val=&quot;00F87E35&quot;/&gt;&lt;wsp:rsid wsp:val=&quot;00FE0C73&quot;/&gt;&lt;/wsp:rsids&gt;&lt;/w:docPr&gt;&lt;w:body&gt;&lt;wx:sect&gt;&lt;w:p wsp:rsidR=&quot;00000000&quot; wsp:rsidRDefault=&quot;004F6D4E&quot; wsp:rsidP=&quot;004F6D4E&quot;&gt;&lt;m:oMathPara&gt;&lt;m:oMath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â†’âˆž,  f&lt;/m:t&gt;&lt;/m:r&gt;&lt;m:d&gt;&lt;m:dPr&gt;&lt;m:ctrl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/m:ctrlPr&gt;&lt;/m:dPr&gt;&lt;m:e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x&lt;/m:t&gt;&lt;/m:r&gt;&lt;/m:e&gt;&lt;/m:d&gt;&lt;m:r&gt;&lt;m:rPr&gt;&lt;m:sty m:val=&quot;bi&quot;/&gt;&lt;/m:rPr&gt;&lt;w:rPr&gt;&lt;w:rFonts w:ascii=&quot;Cambria Math&quot; w:fareast=&quot;Calibri&quot; w:h-ansi=&quot;Cambria Math&quot;/&gt;&lt;wx:font wx:val=&quot;Cambria Math&quot;/&gt;&lt;w:b/&gt;&lt;w:i/&gt;&lt;w:sz w:val=&quot;20&quot;/&gt;&lt;w:sz-cs w:val=&quot;20&quot;/&gt;&lt;/w:rPr&gt;&lt;m:t&gt;â†’______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5" o:title="" chromakey="white"/>
          </v:shape>
        </w:pict>
      </w:r>
      <w:r w:rsidRPr="00410138">
        <w:rPr>
          <w:b/>
          <w:sz w:val="20"/>
          <w:szCs w:val="20"/>
        </w:rPr>
        <w:fldChar w:fldCharType="end"/>
      </w:r>
      <w:r w:rsidRPr="00E809A6">
        <w:rPr>
          <w:b/>
          <w:sz w:val="20"/>
          <w:szCs w:val="20"/>
        </w:rPr>
        <w:t xml:space="preserve">   </w:t>
      </w:r>
    </w:p>
    <w:p w:rsidR="00E809A6" w:rsidRPr="003F07F9" w:rsidRDefault="00E809A6" w:rsidP="00EE340E">
      <w:pPr>
        <w:tabs>
          <w:tab w:val="left" w:pos="3780"/>
        </w:tabs>
        <w:spacing w:line="276" w:lineRule="auto"/>
        <w:ind w:right="-5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Roots/x-intercepts/zeros (all mean same thing)</w:t>
      </w:r>
    </w:p>
    <w:p w:rsidR="00EE340E" w:rsidRPr="003F07F9" w:rsidRDefault="00EE340E" w:rsidP="00EE340E">
      <w:pPr>
        <w:tabs>
          <w:tab w:val="left" w:pos="3780"/>
        </w:tabs>
        <w:spacing w:line="276" w:lineRule="auto"/>
        <w:ind w:right="-45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 xml:space="preserve">What does it do if its </w:t>
      </w:r>
      <w:r w:rsidR="00E809A6">
        <w:rPr>
          <w:rFonts w:ascii="Comic Sans MS" w:hAnsi="Comic Sans MS"/>
          <w:sz w:val="22"/>
          <w:szCs w:val="22"/>
        </w:rPr>
        <w:t>multiplicity</w:t>
      </w:r>
      <w:r w:rsidRPr="003F07F9">
        <w:rPr>
          <w:rFonts w:ascii="Comic Sans MS" w:hAnsi="Comic Sans MS"/>
          <w:sz w:val="22"/>
          <w:szCs w:val="22"/>
        </w:rPr>
        <w:t xml:space="preserve"> is 1</w:t>
      </w:r>
      <w:proofErr w:type="gramStart"/>
      <w:r w:rsidRPr="003F07F9">
        <w:rPr>
          <w:rFonts w:ascii="Comic Sans MS" w:hAnsi="Comic Sans MS"/>
          <w:sz w:val="22"/>
          <w:szCs w:val="22"/>
        </w:rPr>
        <w:t>?_</w:t>
      </w:r>
      <w:proofErr w:type="gramEnd"/>
      <w:r w:rsidRPr="003F07F9">
        <w:rPr>
          <w:rFonts w:ascii="Comic Sans MS" w:hAnsi="Comic Sans MS"/>
          <w:sz w:val="22"/>
          <w:szCs w:val="22"/>
        </w:rPr>
        <w:t>_________________________________________</w:t>
      </w:r>
    </w:p>
    <w:p w:rsidR="00EE340E" w:rsidRPr="003F07F9" w:rsidRDefault="00EE340E" w:rsidP="00EE340E">
      <w:pPr>
        <w:tabs>
          <w:tab w:val="left" w:pos="3780"/>
        </w:tabs>
        <w:spacing w:line="276" w:lineRule="auto"/>
        <w:ind w:right="-45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 xml:space="preserve">What does it do if its </w:t>
      </w:r>
      <w:r w:rsidR="00E809A6">
        <w:rPr>
          <w:rFonts w:ascii="Comic Sans MS" w:hAnsi="Comic Sans MS"/>
          <w:sz w:val="22"/>
          <w:szCs w:val="22"/>
        </w:rPr>
        <w:t>multiplicity</w:t>
      </w:r>
      <w:r w:rsidRPr="003F07F9">
        <w:rPr>
          <w:rFonts w:ascii="Comic Sans MS" w:hAnsi="Comic Sans MS"/>
          <w:sz w:val="22"/>
          <w:szCs w:val="22"/>
        </w:rPr>
        <w:t xml:space="preserve"> is even</w:t>
      </w:r>
      <w:proofErr w:type="gramStart"/>
      <w:r w:rsidRPr="003F07F9">
        <w:rPr>
          <w:rFonts w:ascii="Comic Sans MS" w:hAnsi="Comic Sans MS"/>
          <w:sz w:val="22"/>
          <w:szCs w:val="22"/>
        </w:rPr>
        <w:t>?_</w:t>
      </w:r>
      <w:proofErr w:type="gramEnd"/>
      <w:r w:rsidRPr="003F07F9">
        <w:rPr>
          <w:rFonts w:ascii="Comic Sans MS" w:hAnsi="Comic Sans MS"/>
          <w:sz w:val="22"/>
          <w:szCs w:val="22"/>
        </w:rPr>
        <w:t>_______________________________________</w:t>
      </w:r>
    </w:p>
    <w:p w:rsidR="00EE340E" w:rsidRPr="003F07F9" w:rsidRDefault="00EE340E" w:rsidP="00EE340E">
      <w:pPr>
        <w:tabs>
          <w:tab w:val="left" w:pos="3780"/>
        </w:tabs>
        <w:spacing w:line="276" w:lineRule="auto"/>
        <w:ind w:right="-45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>What does it do if i</w:t>
      </w:r>
      <w:r w:rsidR="00E809A6">
        <w:rPr>
          <w:rFonts w:ascii="Comic Sans MS" w:hAnsi="Comic Sans MS"/>
          <w:sz w:val="22"/>
          <w:szCs w:val="22"/>
        </w:rPr>
        <w:t>t</w:t>
      </w:r>
      <w:r w:rsidRPr="003F07F9">
        <w:rPr>
          <w:rFonts w:ascii="Comic Sans MS" w:hAnsi="Comic Sans MS"/>
          <w:sz w:val="22"/>
          <w:szCs w:val="22"/>
        </w:rPr>
        <w:t xml:space="preserve">s </w:t>
      </w:r>
      <w:r w:rsidR="00E809A6">
        <w:rPr>
          <w:rFonts w:ascii="Comic Sans MS" w:hAnsi="Comic Sans MS"/>
          <w:sz w:val="22"/>
          <w:szCs w:val="22"/>
        </w:rPr>
        <w:t>multiplicity</w:t>
      </w:r>
      <w:r w:rsidRPr="003F07F9">
        <w:rPr>
          <w:rFonts w:ascii="Comic Sans MS" w:hAnsi="Comic Sans MS"/>
          <w:sz w:val="22"/>
          <w:szCs w:val="22"/>
        </w:rPr>
        <w:t xml:space="preserve"> is odd</w:t>
      </w:r>
      <w:proofErr w:type="gramStart"/>
      <w:r w:rsidRPr="003F07F9">
        <w:rPr>
          <w:rFonts w:ascii="Comic Sans MS" w:hAnsi="Comic Sans MS"/>
          <w:sz w:val="22"/>
          <w:szCs w:val="22"/>
        </w:rPr>
        <w:t>?_</w:t>
      </w:r>
      <w:proofErr w:type="gramEnd"/>
      <w:r w:rsidRPr="003F07F9">
        <w:rPr>
          <w:rFonts w:ascii="Comic Sans MS" w:hAnsi="Comic Sans MS"/>
          <w:sz w:val="22"/>
          <w:szCs w:val="22"/>
        </w:rPr>
        <w:t>________________________________________</w:t>
      </w:r>
    </w:p>
    <w:p w:rsidR="00EE340E" w:rsidRPr="003F07F9" w:rsidRDefault="00EE340E" w:rsidP="00EE340E">
      <w:pPr>
        <w:tabs>
          <w:tab w:val="left" w:pos="3780"/>
        </w:tabs>
        <w:spacing w:line="276" w:lineRule="auto"/>
        <w:ind w:right="-45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>How do I start the graph</w:t>
      </w:r>
      <w:proofErr w:type="gramStart"/>
      <w:r w:rsidRPr="003F07F9">
        <w:rPr>
          <w:rFonts w:ascii="Comic Sans MS" w:hAnsi="Comic Sans MS"/>
          <w:sz w:val="22"/>
          <w:szCs w:val="22"/>
        </w:rPr>
        <w:t>?_</w:t>
      </w:r>
      <w:proofErr w:type="gramEnd"/>
      <w:r w:rsidRPr="003F07F9">
        <w:rPr>
          <w:rFonts w:ascii="Comic Sans MS" w:hAnsi="Comic Sans MS"/>
          <w:sz w:val="22"/>
          <w:szCs w:val="22"/>
        </w:rPr>
        <w:t>_________________________________________________</w:t>
      </w:r>
    </w:p>
    <w:p w:rsidR="00E809A6" w:rsidRDefault="00E809A6" w:rsidP="00E809A6">
      <w:pPr>
        <w:tabs>
          <w:tab w:val="left" w:pos="720"/>
          <w:tab w:val="left" w:pos="5760"/>
          <w:tab w:val="left" w:pos="6480"/>
        </w:tabs>
        <w:ind w:right="-450"/>
        <w:rPr>
          <w:b/>
          <w:sz w:val="22"/>
          <w:szCs w:val="22"/>
        </w:rPr>
      </w:pPr>
    </w:p>
    <w:p w:rsidR="00E809A6" w:rsidRPr="003F07F9" w:rsidRDefault="00E809A6" w:rsidP="00E809A6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r w:rsidRPr="003F07F9">
        <w:rPr>
          <w:b/>
          <w:sz w:val="22"/>
          <w:szCs w:val="22"/>
        </w:rPr>
        <w:t xml:space="preserve">RULE:  If a function has degree _________ </w:t>
      </w:r>
      <w:proofErr w:type="spellStart"/>
      <w:r w:rsidRPr="003F07F9">
        <w:rPr>
          <w:b/>
          <w:sz w:val="22"/>
          <w:szCs w:val="22"/>
        </w:rPr>
        <w:t>then</w:t>
      </w:r>
      <w:proofErr w:type="spellEnd"/>
      <w:r w:rsidRPr="003F07F9">
        <w:rPr>
          <w:b/>
          <w:sz w:val="22"/>
          <w:szCs w:val="22"/>
        </w:rPr>
        <w:t xml:space="preserve"> the maximum number of roots (x-intercepts) is ________ and the function has a maximum of __________ turning points.</w:t>
      </w:r>
    </w:p>
    <w:p w:rsidR="009122D7" w:rsidRDefault="009122D7" w:rsidP="009122D7">
      <w:pPr>
        <w:tabs>
          <w:tab w:val="left" w:pos="3780"/>
        </w:tabs>
        <w:spacing w:line="276" w:lineRule="auto"/>
        <w:ind w:right="-450"/>
        <w:rPr>
          <w:rFonts w:ascii="Comic Sans MS" w:hAnsi="Comic Sans MS"/>
          <w:sz w:val="22"/>
          <w:szCs w:val="22"/>
        </w:rPr>
      </w:pPr>
    </w:p>
    <w:p w:rsidR="00667047" w:rsidRDefault="00410138" w:rsidP="009122D7">
      <w:pPr>
        <w:tabs>
          <w:tab w:val="left" w:pos="3780"/>
        </w:tabs>
        <w:spacing w:line="276" w:lineRule="auto"/>
        <w:ind w:right="-45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noProof/>
          <w:sz w:val="22"/>
          <w:szCs w:val="22"/>
        </w:rPr>
        <w:pict>
          <v:shape id="_x0000_s1028" type="#_x0000_t75" style="position:absolute;margin-left:297pt;margin-top:10.45pt;width:204pt;height:204pt;z-index:1">
            <v:imagedata r:id="rId6" o:title="" chromakey="white"/>
            <w10:wrap type="square"/>
          </v:shape>
        </w:pict>
      </w:r>
      <w:bookmarkStart w:id="0" w:name="_GoBack"/>
      <w:bookmarkEnd w:id="0"/>
    </w:p>
    <w:p w:rsidR="009122D7" w:rsidRPr="009122D7" w:rsidRDefault="009122D7" w:rsidP="009122D7">
      <w:pPr>
        <w:tabs>
          <w:tab w:val="left" w:pos="3780"/>
        </w:tabs>
        <w:spacing w:line="276" w:lineRule="auto"/>
        <w:ind w:right="-450"/>
        <w:rPr>
          <w:rFonts w:ascii="Comic Sans MS" w:hAnsi="Comic Sans MS"/>
          <w:b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>1.  P(x) = x²(x-2</w:t>
      </w:r>
      <w:proofErr w:type="gramStart"/>
      <w:r w:rsidRPr="003F07F9">
        <w:rPr>
          <w:rFonts w:ascii="Comic Sans MS" w:hAnsi="Comic Sans MS"/>
          <w:sz w:val="22"/>
          <w:szCs w:val="22"/>
        </w:rPr>
        <w:t>)(</w:t>
      </w:r>
      <w:proofErr w:type="gramEnd"/>
      <w:r w:rsidRPr="003F07F9">
        <w:rPr>
          <w:rFonts w:ascii="Comic Sans MS" w:hAnsi="Comic Sans MS"/>
          <w:sz w:val="22"/>
          <w:szCs w:val="22"/>
        </w:rPr>
        <w:t>x+2)</w:t>
      </w:r>
    </w:p>
    <w:p w:rsidR="00A44755" w:rsidRPr="003F07F9" w:rsidRDefault="00A44755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a</w:t>
      </w:r>
      <w:proofErr w:type="gramEnd"/>
      <w:r w:rsidRPr="003F07F9">
        <w:rPr>
          <w:rFonts w:ascii="Comic Sans MS" w:hAnsi="Comic Sans MS"/>
          <w:sz w:val="22"/>
          <w:szCs w:val="22"/>
        </w:rPr>
        <w:t>. x-intercept(s):_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b</w:t>
      </w:r>
      <w:proofErr w:type="gramEnd"/>
      <w:r w:rsidRPr="003F07F9">
        <w:rPr>
          <w:rFonts w:ascii="Comic Sans MS" w:hAnsi="Comic Sans MS"/>
          <w:sz w:val="22"/>
          <w:szCs w:val="22"/>
        </w:rPr>
        <w:t>. y-intercept:_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c.  End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Behavior: 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d.  Behavior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at the zeros</w:t>
      </w:r>
      <w:r w:rsidR="00E809A6">
        <w:rPr>
          <w:rFonts w:ascii="Comic Sans MS" w:hAnsi="Comic Sans MS"/>
          <w:sz w:val="22"/>
          <w:szCs w:val="22"/>
        </w:rPr>
        <w:t xml:space="preserve"> (bounce/cross)</w:t>
      </w:r>
      <w:r w:rsidRPr="003F07F9">
        <w:rPr>
          <w:rFonts w:ascii="Comic Sans MS" w:hAnsi="Comic Sans MS"/>
          <w:sz w:val="22"/>
          <w:szCs w:val="22"/>
        </w:rPr>
        <w:t>: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e.  Possible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number of turning points:________</w:t>
      </w:r>
    </w:p>
    <w:p w:rsidR="003F07F9" w:rsidRDefault="003F07F9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9122D7" w:rsidRDefault="009122D7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9122D7" w:rsidRPr="003F07F9" w:rsidRDefault="009122D7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410138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pict>
          <v:shape id="_x0000_s1029" type="#_x0000_t75" style="position:absolute;margin-left:294pt;margin-top:7.35pt;width:207pt;height:207pt;z-index:2">
            <v:imagedata r:id="rId6" o:title="" chromakey="white"/>
            <w10:wrap type="square"/>
          </v:shape>
        </w:pict>
      </w:r>
    </w:p>
    <w:p w:rsidR="00A44755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>2</w:t>
      </w:r>
      <w:r w:rsidR="00A44755" w:rsidRPr="003F07F9">
        <w:rPr>
          <w:rFonts w:ascii="Comic Sans MS" w:hAnsi="Comic Sans MS"/>
          <w:sz w:val="22"/>
          <w:szCs w:val="22"/>
        </w:rPr>
        <w:t xml:space="preserve">.  </w:t>
      </w:r>
      <w:r w:rsidR="00155F1E" w:rsidRPr="003F07F9">
        <w:rPr>
          <w:rFonts w:ascii="Comic Sans MS" w:hAnsi="Comic Sans MS"/>
          <w:position w:val="-10"/>
          <w:sz w:val="22"/>
          <w:szCs w:val="22"/>
        </w:rPr>
        <w:object w:dxaOrig="2220" w:dyaOrig="360">
          <v:shape id="_x0000_i1025" type="#_x0000_t75" style="width:111pt;height:18pt" o:ole="">
            <v:imagedata r:id="rId7" o:title=""/>
          </v:shape>
          <o:OLEObject Type="Embed" ProgID="Equation.DSMT4" ShapeID="_x0000_i1025" DrawAspect="Content" ObjectID="_1505124583" r:id="rId8"/>
        </w:object>
      </w:r>
      <w:r w:rsidR="00155F1E" w:rsidRPr="003F07F9">
        <w:rPr>
          <w:rFonts w:ascii="Comic Sans MS" w:hAnsi="Comic Sans MS"/>
          <w:sz w:val="22"/>
          <w:szCs w:val="22"/>
        </w:rPr>
        <w:tab/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a</w:t>
      </w:r>
      <w:proofErr w:type="gramEnd"/>
      <w:r w:rsidRPr="003F07F9">
        <w:rPr>
          <w:rFonts w:ascii="Comic Sans MS" w:hAnsi="Comic Sans MS"/>
          <w:sz w:val="22"/>
          <w:szCs w:val="22"/>
        </w:rPr>
        <w:t>. x-intercept(s):_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b</w:t>
      </w:r>
      <w:proofErr w:type="gramEnd"/>
      <w:r w:rsidRPr="003F07F9">
        <w:rPr>
          <w:rFonts w:ascii="Comic Sans MS" w:hAnsi="Comic Sans MS"/>
          <w:sz w:val="22"/>
          <w:szCs w:val="22"/>
        </w:rPr>
        <w:t>. y-intercept:_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c.  End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Behavior: 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d.  Behavior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at the zeros:</w:t>
      </w:r>
    </w:p>
    <w:p w:rsidR="003F07F9" w:rsidRDefault="003F07F9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e.  Possible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number of turning points:________</w:t>
      </w:r>
    </w:p>
    <w:p w:rsidR="009122D7" w:rsidRDefault="009122D7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9122D7" w:rsidRPr="003F07F9" w:rsidRDefault="00410138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lastRenderedPageBreak/>
        <w:pict>
          <v:shape id="_x0000_s1030" type="#_x0000_t75" style="position:absolute;margin-left:288.75pt;margin-top:-3.85pt;width:201pt;height:201pt;z-index:3">
            <v:imagedata r:id="rId6" o:title="" chromakey="white"/>
            <w10:wrap type="square"/>
          </v:shape>
        </w:pict>
      </w:r>
    </w:p>
    <w:p w:rsidR="007C5647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>3</w:t>
      </w:r>
      <w:r w:rsidR="00A44755" w:rsidRPr="003F07F9">
        <w:rPr>
          <w:rFonts w:ascii="Comic Sans MS" w:hAnsi="Comic Sans MS"/>
          <w:sz w:val="22"/>
          <w:szCs w:val="22"/>
        </w:rPr>
        <w:t xml:space="preserve">.  </w:t>
      </w:r>
      <w:r w:rsidR="007C5647" w:rsidRPr="003F07F9">
        <w:rPr>
          <w:rFonts w:ascii="Comic Sans MS" w:hAnsi="Comic Sans MS"/>
          <w:position w:val="-12"/>
          <w:sz w:val="22"/>
          <w:szCs w:val="22"/>
        </w:rPr>
        <w:object w:dxaOrig="2980" w:dyaOrig="380">
          <v:shape id="_x0000_i1026" type="#_x0000_t75" style="width:149.25pt;height:18.75pt" o:ole="">
            <v:imagedata r:id="rId9" o:title=""/>
          </v:shape>
          <o:OLEObject Type="Embed" ProgID="Equation.DSMT4" ShapeID="_x0000_i1026" DrawAspect="Content" ObjectID="_1505124584" r:id="rId10"/>
        </w:object>
      </w:r>
      <w:r w:rsidR="007C5647" w:rsidRPr="003F07F9">
        <w:rPr>
          <w:rFonts w:ascii="Comic Sans MS" w:hAnsi="Comic Sans MS"/>
          <w:sz w:val="22"/>
          <w:szCs w:val="22"/>
        </w:rPr>
        <w:tab/>
      </w:r>
      <w:r w:rsidR="007C5647" w:rsidRPr="003F07F9">
        <w:rPr>
          <w:rFonts w:ascii="Comic Sans MS" w:hAnsi="Comic Sans MS"/>
          <w:sz w:val="22"/>
          <w:szCs w:val="22"/>
        </w:rPr>
        <w:tab/>
      </w:r>
      <w:r w:rsidR="007C5647" w:rsidRPr="003F07F9">
        <w:rPr>
          <w:rFonts w:ascii="Comic Sans MS" w:hAnsi="Comic Sans MS"/>
          <w:sz w:val="22"/>
          <w:szCs w:val="22"/>
        </w:rPr>
        <w:tab/>
      </w:r>
      <w:r w:rsidR="007C5647" w:rsidRPr="003F07F9">
        <w:rPr>
          <w:rFonts w:ascii="Comic Sans MS" w:hAnsi="Comic Sans MS"/>
          <w:sz w:val="22"/>
          <w:szCs w:val="22"/>
        </w:rPr>
        <w:tab/>
      </w:r>
      <w:r w:rsidR="007C5647" w:rsidRPr="003F07F9">
        <w:rPr>
          <w:rFonts w:ascii="Comic Sans MS" w:hAnsi="Comic Sans MS"/>
          <w:sz w:val="22"/>
          <w:szCs w:val="22"/>
        </w:rPr>
        <w:tab/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a</w:t>
      </w:r>
      <w:proofErr w:type="gramEnd"/>
      <w:r w:rsidRPr="003F07F9">
        <w:rPr>
          <w:rFonts w:ascii="Comic Sans MS" w:hAnsi="Comic Sans MS"/>
          <w:sz w:val="22"/>
          <w:szCs w:val="22"/>
        </w:rPr>
        <w:t>. x-intercept(s):_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b</w:t>
      </w:r>
      <w:proofErr w:type="gramEnd"/>
      <w:r w:rsidRPr="003F07F9">
        <w:rPr>
          <w:rFonts w:ascii="Comic Sans MS" w:hAnsi="Comic Sans MS"/>
          <w:sz w:val="22"/>
          <w:szCs w:val="22"/>
        </w:rPr>
        <w:t>. y-intercept:_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c.  End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Behavior: 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d.  Behavior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at the zeros: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e.  Possible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number of turning points:________</w:t>
      </w:r>
    </w:p>
    <w:p w:rsidR="007C5647" w:rsidRPr="003F07F9" w:rsidRDefault="007C5647" w:rsidP="00EE340E">
      <w:pPr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410138" w:rsidP="00EE340E">
      <w:pPr>
        <w:ind w:right="-45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pict>
          <v:shape id="_x0000_s1031" type="#_x0000_t75" style="position:absolute;margin-left:297.65pt;margin-top:12.8pt;width:197.5pt;height:197.5pt;z-index:4">
            <v:imagedata r:id="rId6" o:title="" chromakey="white"/>
            <w10:wrap type="square"/>
          </v:shape>
        </w:pict>
      </w:r>
    </w:p>
    <w:p w:rsidR="008140A4" w:rsidRDefault="008140A4" w:rsidP="00EE340E">
      <w:pPr>
        <w:ind w:right="-450"/>
        <w:rPr>
          <w:rFonts w:ascii="Comic Sans MS" w:hAnsi="Comic Sans MS"/>
          <w:sz w:val="22"/>
          <w:szCs w:val="22"/>
        </w:rPr>
      </w:pPr>
    </w:p>
    <w:p w:rsidR="009122D7" w:rsidRPr="003F07F9" w:rsidRDefault="009122D7" w:rsidP="00EE340E">
      <w:pPr>
        <w:ind w:right="-450"/>
        <w:rPr>
          <w:rFonts w:ascii="Comic Sans MS" w:hAnsi="Comic Sans MS"/>
          <w:sz w:val="22"/>
          <w:szCs w:val="22"/>
        </w:rPr>
      </w:pPr>
    </w:p>
    <w:p w:rsidR="007C5647" w:rsidRPr="003F07F9" w:rsidRDefault="008140A4" w:rsidP="00EE340E">
      <w:pPr>
        <w:ind w:right="-450"/>
        <w:rPr>
          <w:rFonts w:ascii="Comic Sans MS" w:hAnsi="Comic Sans MS"/>
          <w:sz w:val="22"/>
          <w:szCs w:val="22"/>
        </w:rPr>
      </w:pPr>
      <w:r w:rsidRPr="003F07F9">
        <w:rPr>
          <w:rFonts w:ascii="Comic Sans MS" w:hAnsi="Comic Sans MS"/>
          <w:sz w:val="22"/>
          <w:szCs w:val="22"/>
        </w:rPr>
        <w:t>4</w:t>
      </w:r>
      <w:r w:rsidR="007C5647" w:rsidRPr="003F07F9">
        <w:rPr>
          <w:rFonts w:ascii="Comic Sans MS" w:hAnsi="Comic Sans MS"/>
          <w:sz w:val="22"/>
          <w:szCs w:val="22"/>
        </w:rPr>
        <w:t xml:space="preserve">. </w:t>
      </w:r>
      <w:r w:rsidR="007C5647" w:rsidRPr="003F07F9">
        <w:rPr>
          <w:rFonts w:ascii="Comic Sans MS" w:hAnsi="Comic Sans MS"/>
          <w:position w:val="-12"/>
          <w:sz w:val="22"/>
          <w:szCs w:val="22"/>
        </w:rPr>
        <w:object w:dxaOrig="2940" w:dyaOrig="420">
          <v:shape id="_x0000_i1027" type="#_x0000_t75" style="width:147pt;height:21pt" o:ole="">
            <v:imagedata r:id="rId11" o:title=""/>
          </v:shape>
          <o:OLEObject Type="Embed" ProgID="Equation.DSMT4" ShapeID="_x0000_i1027" DrawAspect="Content" ObjectID="_1505124585" r:id="rId12"/>
        </w:object>
      </w:r>
    </w:p>
    <w:p w:rsidR="00155F1E" w:rsidRPr="003F07F9" w:rsidRDefault="00155F1E" w:rsidP="009122D7">
      <w:pPr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a</w:t>
      </w:r>
      <w:proofErr w:type="gramEnd"/>
      <w:r w:rsidRPr="003F07F9">
        <w:rPr>
          <w:rFonts w:ascii="Comic Sans MS" w:hAnsi="Comic Sans MS"/>
          <w:sz w:val="22"/>
          <w:szCs w:val="22"/>
        </w:rPr>
        <w:t>. x-intercept(s):_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b</w:t>
      </w:r>
      <w:proofErr w:type="gramEnd"/>
      <w:r w:rsidRPr="003F07F9">
        <w:rPr>
          <w:rFonts w:ascii="Comic Sans MS" w:hAnsi="Comic Sans MS"/>
          <w:sz w:val="22"/>
          <w:szCs w:val="22"/>
        </w:rPr>
        <w:t>. y-intercept:_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c.  End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Behavior: ____________</w:t>
      </w: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d.  Behavior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at the zeros:</w:t>
      </w:r>
    </w:p>
    <w:p w:rsidR="008140A4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9122D7" w:rsidRPr="003F07F9" w:rsidRDefault="009122D7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8140A4" w:rsidRPr="003F07F9" w:rsidRDefault="008140A4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  <w:proofErr w:type="gramStart"/>
      <w:r w:rsidRPr="003F07F9">
        <w:rPr>
          <w:rFonts w:ascii="Comic Sans MS" w:hAnsi="Comic Sans MS"/>
          <w:sz w:val="22"/>
          <w:szCs w:val="22"/>
        </w:rPr>
        <w:t>e.  Possible</w:t>
      </w:r>
      <w:proofErr w:type="gramEnd"/>
      <w:r w:rsidRPr="003F07F9">
        <w:rPr>
          <w:rFonts w:ascii="Comic Sans MS" w:hAnsi="Comic Sans MS"/>
          <w:sz w:val="22"/>
          <w:szCs w:val="22"/>
        </w:rPr>
        <w:t xml:space="preserve"> number of turning points:________</w:t>
      </w:r>
    </w:p>
    <w:p w:rsidR="00155F1E" w:rsidRDefault="00155F1E" w:rsidP="00EE340E">
      <w:pPr>
        <w:tabs>
          <w:tab w:val="left" w:pos="720"/>
          <w:tab w:val="left" w:pos="5760"/>
          <w:tab w:val="left" w:pos="6480"/>
        </w:tabs>
        <w:ind w:right="-450"/>
        <w:rPr>
          <w:rFonts w:ascii="Comic Sans MS" w:hAnsi="Comic Sans MS"/>
          <w:sz w:val="22"/>
          <w:szCs w:val="22"/>
        </w:rPr>
      </w:pPr>
    </w:p>
    <w:p w:rsidR="009122D7" w:rsidRDefault="009122D7" w:rsidP="00EE340E">
      <w:pPr>
        <w:tabs>
          <w:tab w:val="left" w:pos="720"/>
          <w:tab w:val="left" w:pos="5760"/>
          <w:tab w:val="left" w:pos="6480"/>
        </w:tabs>
        <w:ind w:right="-450"/>
        <w:rPr>
          <w:b/>
          <w:sz w:val="22"/>
          <w:szCs w:val="22"/>
        </w:rPr>
      </w:pPr>
    </w:p>
    <w:p w:rsidR="009122D7" w:rsidRDefault="009122D7" w:rsidP="003F07F9">
      <w:pPr>
        <w:rPr>
          <w:b/>
          <w:sz w:val="22"/>
          <w:szCs w:val="22"/>
        </w:rPr>
      </w:pPr>
    </w:p>
    <w:p w:rsidR="003F07F9" w:rsidRPr="009122D7" w:rsidRDefault="009122D7" w:rsidP="003F07F9">
      <w:pPr>
        <w:rPr>
          <w:b/>
          <w:sz w:val="28"/>
          <w:szCs w:val="28"/>
        </w:rPr>
      </w:pPr>
      <w:r w:rsidRPr="009122D7">
        <w:rPr>
          <w:b/>
          <w:sz w:val="28"/>
          <w:szCs w:val="28"/>
        </w:rPr>
        <w:t>Use the graphs to fill in the blanks below</w:t>
      </w:r>
      <w:r w:rsidR="003F07F9" w:rsidRPr="009122D7">
        <w:rPr>
          <w:b/>
          <w:sz w:val="28"/>
          <w:szCs w:val="28"/>
        </w:rPr>
        <w:t>:</w:t>
      </w:r>
    </w:p>
    <w:p w:rsidR="003F07F9" w:rsidRPr="003F07F9" w:rsidRDefault="00410138" w:rsidP="003F07F9">
      <w:pPr>
        <w:rPr>
          <w:b/>
          <w:sz w:val="22"/>
          <w:szCs w:val="22"/>
        </w:rPr>
      </w:pPr>
      <w:r>
        <w:rPr>
          <w:noProof/>
        </w:rPr>
        <w:pict>
          <v:shape id="_x0000_s1034" type="#_x0000_t75" style="position:absolute;margin-left:366pt;margin-top:6.9pt;width:129.15pt;height:131.25pt;z-index:-1" wrapcoords="-116 0 -116 21486 21600 21486 21600 0 -116 0">
            <v:imagedata r:id="rId13" o:title="scan0013" croptop="32626f" cropbottom="15567f" cropleft="33743f" cropright="8387f"/>
            <w10:wrap type="tight"/>
          </v:shape>
        </w:pict>
      </w:r>
      <w:r>
        <w:rPr>
          <w:noProof/>
        </w:rPr>
        <w:pict>
          <v:shape id="_x0000_s1033" type="#_x0000_t75" style="position:absolute;margin-left:179.25pt;margin-top:6.9pt;width:126.75pt;height:128.75pt;z-index:-2" wrapcoords="-114 0 -114 21488 21600 21488 21600 0 -114 0">
            <v:imagedata r:id="rId13" o:title="scan0013" croptop="32626f" cropbottom="15567f" cropleft="2731f" cropright="39302f"/>
            <w10:wrap type="tight"/>
          </v:shape>
        </w:pict>
      </w:r>
      <w:r>
        <w:rPr>
          <w:noProof/>
          <w:sz w:val="22"/>
          <w:szCs w:val="22"/>
        </w:rPr>
        <w:pict>
          <v:shape id="_x0000_s1032" type="#_x0000_t75" style="position:absolute;margin-left:-3pt;margin-top:12.55pt;width:123.75pt;height:123.1pt;z-index:-3" wrapcoords="-114 0 -114 21486 21600 21486 21600 0 -114 0">
            <v:imagedata r:id="rId13" o:title="scan0013" croptop="5958f" cropbottom="42402f" cropleft="33646f" cropright="8094f"/>
            <w10:wrap type="tight"/>
          </v:shape>
        </w:pict>
      </w:r>
      <w:r w:rsidR="003F07F9">
        <w:rPr>
          <w:b/>
          <w:sz w:val="22"/>
          <w:szCs w:val="22"/>
        </w:rPr>
        <w:t xml:space="preserve">      </w:t>
      </w:r>
      <w:r w:rsidR="003F07F9" w:rsidRPr="003F07F9">
        <w:rPr>
          <w:b/>
          <w:sz w:val="22"/>
          <w:szCs w:val="22"/>
        </w:rPr>
        <w:t xml:space="preserve">  </w:t>
      </w:r>
      <w:r w:rsidR="003F07F9" w:rsidRPr="003F07F9">
        <w:rPr>
          <w:b/>
          <w:sz w:val="22"/>
          <w:szCs w:val="22"/>
        </w:rPr>
        <w:tab/>
      </w:r>
      <w:r w:rsidR="003F07F9" w:rsidRPr="003F07F9">
        <w:rPr>
          <w:b/>
          <w:sz w:val="22"/>
          <w:szCs w:val="22"/>
        </w:rPr>
        <w:tab/>
      </w:r>
    </w:p>
    <w:p w:rsidR="003F07F9" w:rsidRDefault="003F07F9" w:rsidP="003F07F9">
      <w:pPr>
        <w:rPr>
          <w:b/>
          <w:sz w:val="22"/>
          <w:szCs w:val="22"/>
        </w:rPr>
      </w:pPr>
    </w:p>
    <w:p w:rsidR="003F07F9" w:rsidRDefault="003F07F9" w:rsidP="003F07F9">
      <w:pPr>
        <w:rPr>
          <w:b/>
          <w:sz w:val="22"/>
          <w:szCs w:val="22"/>
        </w:rPr>
      </w:pPr>
    </w:p>
    <w:p w:rsidR="003F07F9" w:rsidRDefault="003F07F9" w:rsidP="003F07F9">
      <w:pPr>
        <w:rPr>
          <w:b/>
          <w:sz w:val="22"/>
          <w:szCs w:val="22"/>
        </w:rPr>
      </w:pPr>
    </w:p>
    <w:p w:rsidR="003F07F9" w:rsidRDefault="003F07F9" w:rsidP="003F07F9">
      <w:pPr>
        <w:rPr>
          <w:b/>
          <w:sz w:val="22"/>
          <w:szCs w:val="22"/>
        </w:rPr>
      </w:pPr>
    </w:p>
    <w:p w:rsidR="003F07F9" w:rsidRDefault="003F07F9" w:rsidP="003F07F9">
      <w:pPr>
        <w:rPr>
          <w:b/>
          <w:sz w:val="22"/>
          <w:szCs w:val="22"/>
        </w:rPr>
      </w:pPr>
    </w:p>
    <w:p w:rsidR="003F07F9" w:rsidRDefault="003F07F9" w:rsidP="003F07F9">
      <w:pPr>
        <w:rPr>
          <w:b/>
          <w:sz w:val="22"/>
          <w:szCs w:val="22"/>
        </w:rPr>
      </w:pPr>
    </w:p>
    <w:p w:rsidR="003F07F9" w:rsidRDefault="003F07F9" w:rsidP="003F07F9">
      <w:pPr>
        <w:rPr>
          <w:b/>
          <w:sz w:val="22"/>
          <w:szCs w:val="22"/>
        </w:rPr>
      </w:pPr>
    </w:p>
    <w:p w:rsidR="003F07F9" w:rsidRDefault="003F07F9" w:rsidP="003F07F9">
      <w:pPr>
        <w:rPr>
          <w:b/>
          <w:sz w:val="22"/>
          <w:szCs w:val="22"/>
        </w:rPr>
      </w:pPr>
    </w:p>
    <w:p w:rsidR="003F07F9" w:rsidRDefault="003F07F9" w:rsidP="003F07F9">
      <w:pPr>
        <w:rPr>
          <w:b/>
          <w:sz w:val="22"/>
          <w:szCs w:val="22"/>
        </w:rPr>
      </w:pPr>
    </w:p>
    <w:p w:rsidR="003F07F9" w:rsidRDefault="003F07F9" w:rsidP="003F07F9">
      <w:pPr>
        <w:rPr>
          <w:b/>
          <w:sz w:val="22"/>
          <w:szCs w:val="22"/>
        </w:rPr>
      </w:pPr>
    </w:p>
    <w:p w:rsidR="003F07F9" w:rsidRPr="003F07F9" w:rsidRDefault="003F07F9" w:rsidP="009122D7">
      <w:pPr>
        <w:spacing w:line="360" w:lineRule="auto"/>
        <w:rPr>
          <w:b/>
          <w:sz w:val="22"/>
          <w:szCs w:val="22"/>
        </w:rPr>
      </w:pPr>
      <w:r w:rsidRPr="003F07F9">
        <w:rPr>
          <w:b/>
          <w:sz w:val="22"/>
          <w:szCs w:val="22"/>
        </w:rPr>
        <w:t>Number T Pts:</w:t>
      </w:r>
      <w:r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ab/>
        <w:t xml:space="preserve">       </w:t>
      </w:r>
      <w:r>
        <w:rPr>
          <w:b/>
          <w:sz w:val="22"/>
          <w:szCs w:val="22"/>
        </w:rPr>
        <w:tab/>
      </w:r>
      <w:r w:rsidR="009122D7">
        <w:rPr>
          <w:b/>
          <w:sz w:val="22"/>
          <w:szCs w:val="22"/>
        </w:rPr>
        <w:t xml:space="preserve">    </w:t>
      </w:r>
      <w:r>
        <w:rPr>
          <w:b/>
          <w:sz w:val="22"/>
          <w:szCs w:val="22"/>
        </w:rPr>
        <w:t xml:space="preserve"> </w:t>
      </w:r>
      <w:r w:rsidRPr="003F07F9">
        <w:rPr>
          <w:b/>
          <w:sz w:val="22"/>
          <w:szCs w:val="22"/>
        </w:rPr>
        <w:t xml:space="preserve"> </w:t>
      </w:r>
      <w:r w:rsidR="009122D7">
        <w:rPr>
          <w:b/>
          <w:sz w:val="22"/>
          <w:szCs w:val="22"/>
        </w:rPr>
        <w:t xml:space="preserve"> </w:t>
      </w:r>
      <w:r w:rsidR="009122D7">
        <w:rPr>
          <w:b/>
          <w:sz w:val="22"/>
          <w:szCs w:val="22"/>
        </w:rPr>
        <w:tab/>
        <w:t xml:space="preserve"> </w:t>
      </w:r>
      <w:r w:rsidRPr="003F07F9">
        <w:rPr>
          <w:b/>
          <w:sz w:val="22"/>
          <w:szCs w:val="22"/>
        </w:rPr>
        <w:t>Number T Pts:</w:t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   </w:t>
      </w:r>
      <w:r w:rsidR="009122D7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 </w:t>
      </w:r>
      <w:r w:rsidR="009122D7">
        <w:rPr>
          <w:b/>
          <w:sz w:val="22"/>
          <w:szCs w:val="22"/>
        </w:rPr>
        <w:t xml:space="preserve">   </w:t>
      </w:r>
      <w:r w:rsidRPr="003F07F9">
        <w:rPr>
          <w:b/>
          <w:sz w:val="22"/>
          <w:szCs w:val="22"/>
        </w:rPr>
        <w:t>Number T Pts:</w:t>
      </w:r>
    </w:p>
    <w:p w:rsidR="003F07F9" w:rsidRPr="003F07F9" w:rsidRDefault="003F07F9" w:rsidP="009122D7">
      <w:pPr>
        <w:spacing w:line="360" w:lineRule="auto"/>
        <w:rPr>
          <w:b/>
          <w:sz w:val="22"/>
          <w:szCs w:val="22"/>
        </w:rPr>
      </w:pPr>
      <w:r w:rsidRPr="003F07F9">
        <w:rPr>
          <w:b/>
          <w:sz w:val="22"/>
          <w:szCs w:val="22"/>
        </w:rPr>
        <w:t>Local Max:</w:t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    </w:t>
      </w:r>
      <w:r w:rsidRPr="003F07F9">
        <w:rPr>
          <w:b/>
          <w:sz w:val="22"/>
          <w:szCs w:val="22"/>
        </w:rPr>
        <w:t xml:space="preserve">    </w:t>
      </w:r>
      <w:r>
        <w:rPr>
          <w:b/>
          <w:sz w:val="22"/>
          <w:szCs w:val="22"/>
        </w:rPr>
        <w:tab/>
      </w:r>
      <w:r w:rsidR="009122D7">
        <w:rPr>
          <w:b/>
          <w:sz w:val="22"/>
          <w:szCs w:val="22"/>
        </w:rPr>
        <w:t xml:space="preserve">     </w:t>
      </w:r>
      <w:r w:rsidR="009122D7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 xml:space="preserve"> </w:t>
      </w:r>
      <w:r w:rsidR="009122D7">
        <w:rPr>
          <w:b/>
          <w:sz w:val="22"/>
          <w:szCs w:val="22"/>
        </w:rPr>
        <w:t xml:space="preserve"> </w:t>
      </w:r>
      <w:r w:rsidRPr="003F07F9">
        <w:rPr>
          <w:b/>
          <w:sz w:val="22"/>
          <w:szCs w:val="22"/>
        </w:rPr>
        <w:t>Local Max:</w:t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 w:rsidR="009122D7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    </w:t>
      </w:r>
      <w:r w:rsidRPr="003F07F9">
        <w:rPr>
          <w:b/>
          <w:sz w:val="22"/>
          <w:szCs w:val="22"/>
        </w:rPr>
        <w:t>Local Max:</w:t>
      </w:r>
    </w:p>
    <w:p w:rsidR="003F07F9" w:rsidRPr="003F07F9" w:rsidRDefault="003F07F9" w:rsidP="009122D7">
      <w:pPr>
        <w:spacing w:line="360" w:lineRule="auto"/>
        <w:rPr>
          <w:b/>
          <w:sz w:val="22"/>
          <w:szCs w:val="22"/>
        </w:rPr>
      </w:pPr>
      <w:r w:rsidRPr="003F07F9">
        <w:rPr>
          <w:b/>
          <w:sz w:val="22"/>
          <w:szCs w:val="22"/>
        </w:rPr>
        <w:t>Local Min:</w:t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    </w:t>
      </w:r>
      <w:r w:rsidRPr="003F07F9">
        <w:rPr>
          <w:b/>
          <w:sz w:val="22"/>
          <w:szCs w:val="22"/>
        </w:rPr>
        <w:t xml:space="preserve">   </w:t>
      </w:r>
      <w:r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 xml:space="preserve"> </w:t>
      </w:r>
      <w:r w:rsidR="009122D7">
        <w:rPr>
          <w:b/>
          <w:sz w:val="22"/>
          <w:szCs w:val="22"/>
        </w:rPr>
        <w:t xml:space="preserve">    </w:t>
      </w:r>
      <w:r w:rsidR="009122D7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 xml:space="preserve"> </w:t>
      </w:r>
      <w:r w:rsidR="009122D7">
        <w:rPr>
          <w:b/>
          <w:sz w:val="22"/>
          <w:szCs w:val="22"/>
        </w:rPr>
        <w:t xml:space="preserve"> </w:t>
      </w:r>
      <w:r w:rsidRPr="003F07F9">
        <w:rPr>
          <w:b/>
          <w:sz w:val="22"/>
          <w:szCs w:val="22"/>
        </w:rPr>
        <w:t>Local Min:</w:t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    </w:t>
      </w:r>
      <w:r w:rsidRPr="003F07F9">
        <w:rPr>
          <w:b/>
          <w:sz w:val="22"/>
          <w:szCs w:val="22"/>
        </w:rPr>
        <w:t>Local Min:</w:t>
      </w:r>
    </w:p>
    <w:p w:rsidR="003F07F9" w:rsidRPr="003F07F9" w:rsidRDefault="003F07F9" w:rsidP="009122D7">
      <w:pPr>
        <w:spacing w:line="360" w:lineRule="auto"/>
        <w:rPr>
          <w:b/>
          <w:sz w:val="22"/>
          <w:szCs w:val="22"/>
        </w:rPr>
      </w:pPr>
      <w:r w:rsidRPr="003F07F9">
        <w:rPr>
          <w:b/>
          <w:sz w:val="22"/>
          <w:szCs w:val="22"/>
        </w:rPr>
        <w:t>Absolute Max:</w:t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  <w:t xml:space="preserve">    </w:t>
      </w:r>
      <w:r>
        <w:rPr>
          <w:b/>
          <w:sz w:val="22"/>
          <w:szCs w:val="22"/>
        </w:rPr>
        <w:t xml:space="preserve">    </w:t>
      </w:r>
      <w:r w:rsidRPr="003F07F9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ab/>
      </w:r>
      <w:r w:rsidR="009122D7">
        <w:rPr>
          <w:b/>
          <w:sz w:val="22"/>
          <w:szCs w:val="22"/>
        </w:rPr>
        <w:t xml:space="preserve">      </w:t>
      </w:r>
      <w:r w:rsidR="009122D7">
        <w:rPr>
          <w:b/>
          <w:sz w:val="22"/>
          <w:szCs w:val="22"/>
        </w:rPr>
        <w:tab/>
        <w:t xml:space="preserve"> </w:t>
      </w:r>
      <w:r w:rsidRPr="003F07F9">
        <w:rPr>
          <w:b/>
          <w:sz w:val="22"/>
          <w:szCs w:val="22"/>
        </w:rPr>
        <w:t>Absolute Max:</w:t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 w:rsidR="009122D7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    </w:t>
      </w:r>
      <w:r w:rsidRPr="003F07F9">
        <w:rPr>
          <w:b/>
          <w:sz w:val="22"/>
          <w:szCs w:val="22"/>
        </w:rPr>
        <w:t>Absolute Max:</w:t>
      </w:r>
    </w:p>
    <w:p w:rsidR="003F07F9" w:rsidRPr="003F07F9" w:rsidRDefault="003F07F9" w:rsidP="009122D7">
      <w:pPr>
        <w:spacing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Abs. Min.:</w:t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  <w:t xml:space="preserve">    </w:t>
      </w:r>
      <w:r w:rsidRPr="003F07F9">
        <w:rPr>
          <w:b/>
          <w:sz w:val="22"/>
          <w:szCs w:val="22"/>
        </w:rPr>
        <w:t xml:space="preserve">     </w:t>
      </w:r>
      <w:r>
        <w:rPr>
          <w:b/>
          <w:sz w:val="22"/>
          <w:szCs w:val="22"/>
        </w:rPr>
        <w:tab/>
      </w:r>
      <w:r w:rsidR="009122D7">
        <w:rPr>
          <w:b/>
          <w:sz w:val="22"/>
          <w:szCs w:val="22"/>
        </w:rPr>
        <w:t xml:space="preserve">      </w:t>
      </w:r>
      <w:r w:rsidR="009122D7">
        <w:rPr>
          <w:b/>
          <w:sz w:val="22"/>
          <w:szCs w:val="22"/>
        </w:rPr>
        <w:tab/>
        <w:t xml:space="preserve"> </w:t>
      </w:r>
      <w:r w:rsidRPr="003F07F9">
        <w:rPr>
          <w:b/>
          <w:sz w:val="22"/>
          <w:szCs w:val="22"/>
        </w:rPr>
        <w:t>Abs. Min.:</w:t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  </w:t>
      </w:r>
      <w:r w:rsidRPr="003F07F9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    </w:t>
      </w:r>
      <w:r w:rsidRPr="003F07F9">
        <w:rPr>
          <w:b/>
          <w:sz w:val="22"/>
          <w:szCs w:val="22"/>
        </w:rPr>
        <w:t>Abs. Min.:</w:t>
      </w:r>
    </w:p>
    <w:p w:rsidR="00155F1E" w:rsidRPr="009122D7" w:rsidRDefault="003F07F9" w:rsidP="009122D7">
      <w:pPr>
        <w:spacing w:line="360" w:lineRule="auto"/>
        <w:rPr>
          <w:b/>
          <w:sz w:val="22"/>
          <w:szCs w:val="22"/>
        </w:rPr>
      </w:pPr>
      <w:r w:rsidRPr="003F07F9">
        <w:rPr>
          <w:b/>
          <w:sz w:val="22"/>
          <w:szCs w:val="22"/>
        </w:rPr>
        <w:t>Least Degree:</w:t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    </w:t>
      </w:r>
      <w:r w:rsidRPr="003F07F9">
        <w:rPr>
          <w:b/>
          <w:sz w:val="22"/>
          <w:szCs w:val="22"/>
        </w:rPr>
        <w:t xml:space="preserve">     </w:t>
      </w:r>
      <w:r>
        <w:rPr>
          <w:b/>
          <w:sz w:val="22"/>
          <w:szCs w:val="22"/>
        </w:rPr>
        <w:tab/>
      </w:r>
      <w:r w:rsidR="009122D7">
        <w:rPr>
          <w:b/>
          <w:sz w:val="22"/>
          <w:szCs w:val="22"/>
        </w:rPr>
        <w:t xml:space="preserve">     </w:t>
      </w:r>
      <w:r w:rsidR="009122D7">
        <w:rPr>
          <w:b/>
          <w:sz w:val="22"/>
          <w:szCs w:val="22"/>
        </w:rPr>
        <w:tab/>
        <w:t xml:space="preserve"> </w:t>
      </w:r>
      <w:r w:rsidRPr="003F07F9">
        <w:rPr>
          <w:b/>
          <w:sz w:val="22"/>
          <w:szCs w:val="22"/>
        </w:rPr>
        <w:t>Least Degree:</w:t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 w:rsidRPr="003F07F9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  <w:t xml:space="preserve">    </w:t>
      </w:r>
      <w:r w:rsidRPr="003F07F9">
        <w:rPr>
          <w:b/>
          <w:sz w:val="22"/>
          <w:szCs w:val="22"/>
        </w:rPr>
        <w:t>Least Degree:</w:t>
      </w:r>
    </w:p>
    <w:sectPr w:rsidR="00155F1E" w:rsidRPr="009122D7" w:rsidSect="009122D7">
      <w:pgSz w:w="12240" w:h="15840"/>
      <w:pgMar w:top="360" w:right="1080" w:bottom="45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76DB2"/>
    <w:rsid w:val="00062777"/>
    <w:rsid w:val="00076C6F"/>
    <w:rsid w:val="00091681"/>
    <w:rsid w:val="00097239"/>
    <w:rsid w:val="000D6558"/>
    <w:rsid w:val="001032D4"/>
    <w:rsid w:val="00155F1E"/>
    <w:rsid w:val="00181372"/>
    <w:rsid w:val="00260EE5"/>
    <w:rsid w:val="00374C08"/>
    <w:rsid w:val="003F07F9"/>
    <w:rsid w:val="00410138"/>
    <w:rsid w:val="00476DB2"/>
    <w:rsid w:val="0053036B"/>
    <w:rsid w:val="005B4EA5"/>
    <w:rsid w:val="00667047"/>
    <w:rsid w:val="006A022C"/>
    <w:rsid w:val="006A1062"/>
    <w:rsid w:val="006E6D12"/>
    <w:rsid w:val="007C5647"/>
    <w:rsid w:val="0080147D"/>
    <w:rsid w:val="008140A4"/>
    <w:rsid w:val="009122D7"/>
    <w:rsid w:val="00916F31"/>
    <w:rsid w:val="009D3693"/>
    <w:rsid w:val="00A44755"/>
    <w:rsid w:val="00A7378C"/>
    <w:rsid w:val="00B13C37"/>
    <w:rsid w:val="00B66895"/>
    <w:rsid w:val="00C030A9"/>
    <w:rsid w:val="00E40680"/>
    <w:rsid w:val="00E809A6"/>
    <w:rsid w:val="00EE340E"/>
    <w:rsid w:val="00F861EC"/>
    <w:rsid w:val="00F87E35"/>
    <w:rsid w:val="00FE0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  <w15:docId w15:val="{D03E41A6-66BA-40F0-9AD1-9814424616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09A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E809A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498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0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74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jpeg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wmf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47</Words>
  <Characters>198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/10/2006 Graphing Polynomial Functions Worksheet</vt:lpstr>
    </vt:vector>
  </TitlesOfParts>
  <Company>Katy Independent School District</Company>
  <LinksUpToDate>false</LinksUpToDate>
  <CharactersWithSpaces>23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/10/2006 Graphing Polynomial Functions Worksheet</dc:title>
  <dc:subject/>
  <dc:creator>H9900794</dc:creator>
  <cp:keywords/>
  <cp:lastModifiedBy>kregan</cp:lastModifiedBy>
  <cp:revision>3</cp:revision>
  <cp:lastPrinted>2015-09-30T13:53:00Z</cp:lastPrinted>
  <dcterms:created xsi:type="dcterms:W3CDTF">2014-10-17T15:50:00Z</dcterms:created>
  <dcterms:modified xsi:type="dcterms:W3CDTF">2015-09-30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C:\sweeney\3102006GraphingPolynomialFunctionsWorksheet.htm</vt:lpwstr>
  </property>
  <property fmtid="{D5CDD505-2E9C-101B-9397-08002B2CF9AE}" pid="3" name="MP_MathMLTarget">
    <vt:lpwstr>XHTML+MathML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true</vt:bool>
  </property>
  <property fmtid="{D5CDD505-2E9C-101B-9397-08002B2CF9AE}" pid="7" name="MP_IE5Win">
    <vt:bool>true</vt:bool>
  </property>
</Properties>
</file>